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s</w:t>
        </w:r>
        <w:r w:rsidR="007F21BE">
          <w:rPr>
            <w:szCs w:val="24"/>
          </w:rPr>
          <w:t xml:space="preserve">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4"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5" w:author="Franke, Carsten" w:date="2024-05-06T10:18:00Z" w16du:dateUtc="2024-05-06T08:18:00Z">
        <w:r w:rsidR="00E00489">
          <w:rPr>
            <w:szCs w:val="24"/>
          </w:rPr>
          <w:t>(</w:t>
        </w:r>
      </w:ins>
      <w:commentRangeStart w:id="36"/>
      <w:commentRangeStart w:id="37"/>
      <w:r>
        <w:rPr>
          <w:szCs w:val="24"/>
        </w:rPr>
        <w:t>FE</w:t>
      </w:r>
      <w:commentRangeEnd w:id="36"/>
      <w:commentRangeEnd w:id="37"/>
      <w:ins w:id="38"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6"/>
      </w:r>
      <w:r w:rsidR="00E00489">
        <w:rPr>
          <w:rStyle w:val="Kommentarzeichen"/>
          <w:rFonts w:ascii="Calibri" w:eastAsia="Times New Roman" w:hAnsi="Calibri"/>
          <w:lang w:val="en-US" w:eastAsia="x-none"/>
        </w:rPr>
        <w:commentReference w:id="37"/>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9"/>
      <w:commentRangeStart w:id="40"/>
      <w:r>
        <w:rPr>
          <w:szCs w:val="24"/>
        </w:rPr>
        <w:t>may</w:t>
      </w:r>
      <w:commentRangeEnd w:id="39"/>
      <w:r w:rsidR="00BD0142">
        <w:rPr>
          <w:rStyle w:val="Kommentarzeichen"/>
          <w:rFonts w:ascii="Calibri" w:eastAsia="Times New Roman" w:hAnsi="Calibri"/>
          <w:lang w:val="en-US" w:eastAsia="x-none"/>
        </w:rPr>
        <w:commentReference w:id="39"/>
      </w:r>
      <w:commentRangeEnd w:id="40"/>
      <w:r w:rsidR="00CE4316">
        <w:rPr>
          <w:rStyle w:val="Kommentarzeichen"/>
          <w:rFonts w:ascii="Calibri" w:eastAsia="Times New Roman" w:hAnsi="Calibri"/>
          <w:lang w:val="en-US" w:eastAsia="x-none"/>
        </w:rPr>
        <w:commentReference w:id="4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1"/>
      <w:r>
        <w:rPr>
          <w:szCs w:val="24"/>
        </w:rPr>
        <w:t>enough</w:t>
      </w:r>
      <w:ins w:id="42" w:author="LUEJE Claudia" w:date="2024-05-02T17:05:00Z">
        <w:r w:rsidR="00362004">
          <w:rPr>
            <w:szCs w:val="24"/>
          </w:rPr>
          <w:t xml:space="preserve">. </w:t>
        </w:r>
      </w:ins>
      <w:del w:id="43" w:author="LUEJE Claudia" w:date="2024-05-02T17:05:00Z">
        <w:r w:rsidDel="00362004">
          <w:rPr>
            <w:szCs w:val="24"/>
          </w:rPr>
          <w:delText>, a</w:delText>
        </w:r>
      </w:del>
      <w:ins w:id="44" w:author="LUEJE Claudia" w:date="2024-05-02T17:05:00Z">
        <w:r w:rsidR="00362004">
          <w:rPr>
            <w:szCs w:val="24"/>
          </w:rPr>
          <w:t>A</w:t>
        </w:r>
      </w:ins>
      <w:r>
        <w:rPr>
          <w:szCs w:val="24"/>
        </w:rPr>
        <w:t xml:space="preserve"> high</w:t>
      </w:r>
      <w:commentRangeEnd w:id="41"/>
      <w:r w:rsidR="00CE4316">
        <w:rPr>
          <w:rStyle w:val="Kommentarzeichen"/>
          <w:rFonts w:ascii="Calibri" w:eastAsia="Times New Roman" w:hAnsi="Calibri"/>
          <w:lang w:val="en-US" w:eastAsia="x-none"/>
        </w:rPr>
        <w:commentReference w:id="41"/>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5" w:name="_Hlk165883375"/>
      <w:r w:rsidR="00362004">
        <w:rPr>
          <w:szCs w:val="24"/>
        </w:rPr>
        <w:t>For example, i</w:t>
      </w:r>
      <w:bookmarkEnd w:id="45"/>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6"/>
      <w:r w:rsidR="006A2DB6">
        <w:rPr>
          <w:szCs w:val="24"/>
        </w:rPr>
        <w:t>a gap</w:t>
      </w:r>
      <w:ins w:id="47" w:author="LUEJE Claudia" w:date="2024-05-02T17:06:00Z">
        <w:r>
          <w:rPr>
            <w:szCs w:val="24"/>
          </w:rPr>
          <w:t xml:space="preserve">, </w:t>
        </w:r>
      </w:ins>
      <w:del w:id="48" w:author="LUEJE Claudia" w:date="2024-05-02T17:06:00Z">
        <w:r w:rsidR="006A2DB6" w:rsidDel="00362004">
          <w:rPr>
            <w:szCs w:val="24"/>
          </w:rPr>
          <w:delText>: D</w:delText>
        </w:r>
      </w:del>
      <w:ins w:id="49" w:author="LUEJE Claudia" w:date="2024-05-02T17:06:00Z">
        <w:r>
          <w:rPr>
            <w:szCs w:val="24"/>
          </w:rPr>
          <w:t>d</w:t>
        </w:r>
      </w:ins>
      <w:r w:rsidR="006A2DB6">
        <w:rPr>
          <w:szCs w:val="24"/>
        </w:rPr>
        <w:t xml:space="preserve">ue to </w:t>
      </w:r>
      <w:commentRangeEnd w:id="46"/>
      <w:r w:rsidR="00FA661C">
        <w:rPr>
          <w:rStyle w:val="Kommentarzeichen"/>
          <w:rFonts w:ascii="Calibri" w:eastAsia="Times New Roman" w:hAnsi="Calibri"/>
          <w:lang w:val="en-US" w:eastAsia="x-none"/>
        </w:rPr>
        <w:commentReference w:id="46"/>
      </w:r>
      <w:r w:rsidR="006A2DB6">
        <w:rPr>
          <w:szCs w:val="24"/>
        </w:rPr>
        <w:t xml:space="preserve">geometrical proximity and usual assembly processes, it is very likely that properties A and C belong to the same part just one level above </w:t>
      </w:r>
      <w:commentRangeStart w:id="50"/>
      <w:r w:rsidR="006A2DB6">
        <w:rPr>
          <w:szCs w:val="24"/>
        </w:rPr>
        <w:t>in part graph.</w:t>
      </w:r>
      <w:commentRangeEnd w:id="50"/>
      <w:r w:rsidR="00FA661C">
        <w:rPr>
          <w:rStyle w:val="Kommentarzeichen"/>
          <w:rFonts w:ascii="Calibri" w:eastAsia="Times New Roman" w:hAnsi="Calibri"/>
          <w:lang w:val="en-US" w:eastAsia="x-none"/>
        </w:rPr>
        <w:commentReference w:id="50"/>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51"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2" w:author="Franke, Carsten" w:date="2024-05-14T16:32:00Z" w16du:dateUtc="2024-05-14T14:32:00Z">
              <w:r w:rsidRPr="00EC4DAD" w:rsidDel="00213449">
                <w:rPr>
                  <w:szCs w:val="24"/>
                </w:rPr>
                <w:delText>Nested Elements</w:delText>
              </w:r>
            </w:del>
            <w:ins w:id="53"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4" w:author="Franke, Carsten" w:date="2024-05-06T10:40:00Z" w16du:dateUtc="2024-05-06T08:40:00Z">
        <w:r w:rsidR="00964792" w:rsidRPr="00F833EA">
          <w:t xml:space="preserve">version </w:t>
        </w:r>
      </w:ins>
      <w:r>
        <w:rPr>
          <w:szCs w:val="24"/>
        </w:rPr>
        <w:t>3.1.1</w:t>
      </w:r>
      <w:commentRangeStart w:id="55"/>
      <w:commentRangeStart w:id="56"/>
      <w:commentRangeStart w:id="57"/>
      <w:commentRangeEnd w:id="55"/>
      <w:r>
        <w:rPr>
          <w:szCs w:val="24"/>
        </w:rPr>
        <w:commentReference w:id="55"/>
      </w:r>
      <w:commentRangeEnd w:id="56"/>
      <w:r w:rsidR="00667FBD">
        <w:rPr>
          <w:rStyle w:val="Kommentarzeichen"/>
          <w:rFonts w:ascii="Calibri" w:eastAsia="Times New Roman" w:hAnsi="Calibri"/>
          <w:lang w:val="en-US" w:eastAsia="x-none"/>
        </w:rPr>
        <w:commentReference w:id="56"/>
      </w:r>
      <w:commentRangeEnd w:id="57"/>
      <w:r w:rsidR="00964792">
        <w:rPr>
          <w:rStyle w:val="Kommentarzeichen"/>
          <w:rFonts w:ascii="Calibri" w:eastAsia="Times New Roman" w:hAnsi="Calibri"/>
          <w:lang w:val="en-US" w:eastAsia="x-none"/>
        </w:rPr>
        <w:commentReference w:id="5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8" w:author="Franke, Carsten" w:date="2024-05-14T19:39:00Z" w16du:dateUtc="2024-05-14T17:39:00Z">
              <w:r w:rsidRPr="00EC4DAD" w:rsidDel="00936D25">
                <w:rPr>
                  <w:szCs w:val="24"/>
                </w:rPr>
                <w:delText>Value Space</w:delText>
              </w:r>
            </w:del>
            <w:ins w:id="59"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0"/>
      <w:commentRangeStart w:id="61"/>
      <w:r>
        <w:rPr>
          <w:szCs w:val="24"/>
        </w:rPr>
        <w:t>nor</w:t>
      </w:r>
      <w:commentRangeEnd w:id="60"/>
      <w:r w:rsidR="003A5D5F">
        <w:rPr>
          <w:rStyle w:val="Kommentarzeichen"/>
          <w:rFonts w:ascii="Calibri" w:eastAsia="Times New Roman" w:hAnsi="Calibri"/>
          <w:lang w:val="en-US" w:eastAsia="x-none"/>
        </w:rPr>
        <w:commentReference w:id="60"/>
      </w:r>
      <w:commentRangeEnd w:id="61"/>
      <w:r w:rsidR="00D95CDF">
        <w:rPr>
          <w:rStyle w:val="Kommentarzeichen"/>
          <w:rFonts w:ascii="Calibri" w:eastAsia="Times New Roman" w:hAnsi="Calibri"/>
          <w:lang w:val="en-US" w:eastAsia="x-none"/>
        </w:rPr>
        <w:commentReference w:id="6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femdata/&gt;</w:t>
      </w:r>
      <w:r>
        <w:t xml:space="preserve"> refers to </w:t>
      </w:r>
      <w:commentRangeStart w:id="62"/>
      <w:commentRangeStart w:id="63"/>
      <w:r>
        <w:t>FEM</w:t>
      </w:r>
      <w:commentRangeEnd w:id="62"/>
      <w:r w:rsidR="003A5D5F">
        <w:rPr>
          <w:rStyle w:val="Kommentarzeichen"/>
          <w:rFonts w:ascii="Calibri" w:eastAsia="Times New Roman" w:hAnsi="Calibri"/>
          <w:lang w:val="en-US" w:eastAsia="x-none"/>
        </w:rPr>
        <w:commentReference w:id="62"/>
      </w:r>
      <w:commentRangeEnd w:id="63"/>
      <w:r w:rsidR="00322563">
        <w:rPr>
          <w:rStyle w:val="Kommentarzeichen"/>
          <w:rFonts w:ascii="Calibri" w:eastAsia="Times New Roman" w:hAnsi="Calibri"/>
          <w:lang w:val="en-US" w:eastAsia="x-none"/>
        </w:rPr>
        <w:commentReference w:id="63"/>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4" w:author="Franke, Carsten" w:date="2024-05-14T16:32:00Z" w16du:dateUtc="2024-05-14T14:32:00Z">
              <w:r w:rsidRPr="00EC4DAD" w:rsidDel="00213449">
                <w:rPr>
                  <w:szCs w:val="24"/>
                </w:rPr>
                <w:delText>Nested Elements</w:delText>
              </w:r>
            </w:del>
            <w:ins w:id="6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66"/>
      <w:del w:id="67" w:author="Franke, Carsten" w:date="2024-05-06T10:56:00Z" w16du:dateUtc="2024-05-06T08:56:00Z">
        <w:r w:rsidDel="00E30504">
          <w:rPr>
            <w:szCs w:val="24"/>
          </w:rPr>
          <w:delText xml:space="preserve">can </w:delText>
        </w:r>
      </w:del>
      <w:ins w:id="68" w:author="Franke, Carsten" w:date="2024-05-06T10:56:00Z" w16du:dateUtc="2024-05-06T08:56:00Z">
        <w:r w:rsidR="00E30504">
          <w:rPr>
            <w:szCs w:val="24"/>
          </w:rPr>
          <w:t>may</w:t>
        </w:r>
      </w:ins>
      <w:commentRangeEnd w:id="66"/>
      <w:ins w:id="69" w:author="Franke, Carsten" w:date="2024-05-06T10:57:00Z" w16du:dateUtc="2024-05-06T08:57:00Z">
        <w:r w:rsidR="00E30504">
          <w:rPr>
            <w:rStyle w:val="Kommentarzeichen"/>
            <w:rFonts w:ascii="Calibri" w:eastAsia="Times New Roman" w:hAnsi="Calibri"/>
            <w:lang w:val="en-US" w:eastAsia="x-none"/>
          </w:rPr>
          <w:commentReference w:id="66"/>
        </w:r>
      </w:ins>
      <w:ins w:id="70"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1" w:author="LUEJE Claudia" w:date="2024-05-02T17:19:00Z">
        <w:r w:rsidDel="00E90D35">
          <w:rPr>
            <w:rStyle w:val="citesec"/>
            <w:szCs w:val="24"/>
          </w:rPr>
          <w:delText>clause </w:delText>
        </w:r>
      </w:del>
      <w:ins w:id="72" w:author="LUEJE Claudia" w:date="2024-05-02T17:19:00Z">
        <w:r w:rsidR="00E90D35">
          <w:rPr>
            <w:rStyle w:val="citesec"/>
            <w:szCs w:val="24"/>
          </w:rPr>
          <w:t>Clause </w:t>
        </w:r>
      </w:ins>
      <w:r>
        <w:rPr>
          <w:rStyle w:val="citesec"/>
          <w:szCs w:val="24"/>
        </w:rPr>
        <w:t>6</w:t>
      </w:r>
      <w:r>
        <w:rPr>
          <w:szCs w:val="24"/>
        </w:rPr>
        <w:t xml:space="preserve">), respectively. As explained in </w:t>
      </w:r>
      <w:del w:id="7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75" w:author="Franke, Carsten" w:date="2024-05-14T16:32:00Z" w16du:dateUtc="2024-05-14T14:32:00Z">
              <w:r w:rsidRPr="00EC4DAD" w:rsidDel="00213449">
                <w:rPr>
                  <w:b/>
                  <w:szCs w:val="24"/>
                </w:rPr>
                <w:delText>Nested Elements</w:delText>
              </w:r>
            </w:del>
            <w:ins w:id="76"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7" w:author="LUEJE Claudia" w:date="2024-05-02T17:22:00Z">
        <w:r w:rsidDel="00EA325C">
          <w:rPr>
            <w:rStyle w:val="citesec"/>
            <w:szCs w:val="24"/>
          </w:rPr>
          <w:delText>clause </w:delText>
        </w:r>
      </w:del>
      <w:ins w:id="7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r w:rsidRPr="00E2533E">
        <w:rPr>
          <w:rStyle w:val="ISOCode"/>
          <w:rFonts w:cs="Times New Roman"/>
          <w:szCs w:val="24"/>
          <w:rPrChange w:id="79" w:author="Franke, Carsten" w:date="2024-05-14T16:38:00Z" w16du:dateUtc="2024-05-14T14:38:00Z">
            <w:rPr>
              <w:szCs w:val="24"/>
            </w:rPr>
          </w:rPrChange>
        </w:rPr>
        <w:t>pid</w:t>
      </w:r>
      <w:r>
        <w:rPr>
          <w:szCs w:val="24"/>
        </w:rPr>
        <w:t xml:space="preserve"> or </w:t>
      </w:r>
      <w:r w:rsidRPr="00E2533E">
        <w:rPr>
          <w:rStyle w:val="ISOCode"/>
          <w:rFonts w:cs="Times New Roman"/>
          <w:szCs w:val="24"/>
          <w:rPrChange w:id="80" w:author="Franke, Carsten" w:date="2024-05-14T16:38:00Z" w16du:dateUtc="2024-05-14T14:38:00Z">
            <w:rPr>
              <w:szCs w:val="24"/>
            </w:rPr>
          </w:rPrChange>
        </w:rPr>
        <w:t>pname</w:t>
      </w:r>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81" w:name="_Hlk166597257"/>
      <w:ins w:id="82" w:author="Franke, Carsten" w:date="2024-05-14T16:40:00Z" w16du:dateUtc="2024-05-14T14:40:00Z">
        <w:r w:rsidR="00BC4EC6">
          <w:rPr>
            <w:szCs w:val="24"/>
          </w:rPr>
          <w:t>is recommended</w:t>
        </w:r>
      </w:ins>
      <w:bookmarkEnd w:id="81"/>
      <w:del w:id="83" w:author="Franke, Carsten" w:date="2024-05-14T16:40:00Z" w16du:dateUtc="2024-05-14T14:40:00Z">
        <w:r w:rsidDel="00BC4EC6">
          <w:rPr>
            <w:szCs w:val="24"/>
          </w:rPr>
          <w:delText>would be good</w:delText>
        </w:r>
      </w:del>
      <w:r>
        <w:rPr>
          <w:szCs w:val="24"/>
        </w:rPr>
        <w:t xml:space="preserve"> to have a χMCF file </w:t>
      </w:r>
      <w:bookmarkStart w:id="84" w:name="_Hlk166597323"/>
      <w:ins w:id="85" w:author="Franke, Carsten" w:date="2024-05-14T16:41:00Z" w16du:dateUtc="2024-05-14T14:41:00Z">
        <w:r w:rsidR="00BC4EC6">
          <w:rPr>
            <w:szCs w:val="24"/>
          </w:rPr>
          <w:t>which contains both</w:t>
        </w:r>
      </w:ins>
      <w:bookmarkEnd w:id="84"/>
      <w:del w:id="86" w:author="Franke, Carsten" w:date="2024-05-14T16:41:00Z" w16du:dateUtc="2024-05-14T14:41:00Z">
        <w:r w:rsidDel="00BC4EC6">
          <w:rPr>
            <w:szCs w:val="24"/>
          </w:rPr>
          <w:delText xml:space="preserve">with both </w:delText>
        </w:r>
        <w:commentRangeStart w:id="87"/>
        <w:commentRangeStart w:id="88"/>
        <w:commentRangeStart w:id="89"/>
        <w:commentRangeStart w:id="90"/>
        <w:r w:rsidDel="00BC4EC6">
          <w:rPr>
            <w:szCs w:val="24"/>
          </w:rPr>
          <w:delText>in</w:delText>
        </w:r>
      </w:del>
      <w:commentRangeEnd w:id="87"/>
      <w:r w:rsidR="00EA325C">
        <w:rPr>
          <w:rStyle w:val="Kommentarzeichen"/>
          <w:rFonts w:ascii="Calibri" w:eastAsia="Times New Roman" w:hAnsi="Calibri"/>
          <w:lang w:val="en-US" w:eastAsia="x-none"/>
        </w:rPr>
        <w:commentReference w:id="87"/>
      </w:r>
      <w:commentRangeEnd w:id="89"/>
      <w:r w:rsidR="00BC4EC6">
        <w:rPr>
          <w:rStyle w:val="Kommentarzeichen"/>
          <w:rFonts w:ascii="Calibri" w:eastAsia="Times New Roman" w:hAnsi="Calibri"/>
          <w:lang w:val="en-US" w:eastAsia="x-none"/>
        </w:rPr>
        <w:commentReference w:id="89"/>
      </w:r>
      <w:r>
        <w:rPr>
          <w:szCs w:val="24"/>
        </w:rPr>
        <w:t>, PIDs and property names</w:t>
      </w:r>
      <w:commentRangeEnd w:id="88"/>
      <w:r w:rsidR="00EA325C">
        <w:rPr>
          <w:rStyle w:val="Kommentarzeichen"/>
          <w:rFonts w:ascii="Calibri" w:eastAsia="Times New Roman" w:hAnsi="Calibri"/>
          <w:lang w:val="en-US" w:eastAsia="x-none"/>
        </w:rPr>
        <w:commentReference w:id="88"/>
      </w:r>
      <w:commentRangeEnd w:id="90"/>
      <w:r w:rsidR="00F758C9">
        <w:rPr>
          <w:rStyle w:val="Kommentarzeichen"/>
          <w:rFonts w:ascii="Calibri" w:eastAsia="Times New Roman" w:hAnsi="Calibri"/>
          <w:lang w:val="en-US" w:eastAsia="x-none"/>
        </w:rPr>
        <w:commentReference w:id="90"/>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1" w:author="Franke, Carsten" w:date="2024-05-14T16:43:00Z" w16du:dateUtc="2024-05-14T14:43:00Z">
        <w:r w:rsidDel="00BC4EC6">
          <w:rPr>
            <w:szCs w:val="24"/>
          </w:rPr>
          <w:delText>Abaqus</w:delText>
        </w:r>
      </w:del>
      <w:ins w:id="92"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93"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94" w:author="Franke, Carsten" w:date="2024-05-14T19:39:00Z" w16du:dateUtc="2024-05-14T17:39:00Z">
              <w:r w:rsidRPr="00EC4DAD" w:rsidDel="00936D25">
                <w:rPr>
                  <w:b/>
                  <w:szCs w:val="24"/>
                </w:rPr>
                <w:delText>Value Space</w:delText>
              </w:r>
            </w:del>
            <w:ins w:id="95"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rsidP="000B0B6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9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9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98" w:author="Franke, Carsten" w:date="2024-05-14T16:46:00Z" w16du:dateUtc="2024-05-14T14:46:00Z">
            <w:rPr>
              <w:szCs w:val="24"/>
            </w:rPr>
          </w:rPrChange>
        </w:rPr>
        <w:t>&lt;part/&gt;</w:t>
      </w:r>
      <w:r>
        <w:rPr>
          <w:szCs w:val="24"/>
        </w:rPr>
        <w:t xml:space="preserve"> with required attributes only (</w:t>
      </w:r>
      <w:r w:rsidRPr="000B0B66">
        <w:rPr>
          <w:rFonts w:ascii="Courier New" w:hAnsi="Courier New" w:cs="Courier New"/>
          <w:szCs w:val="24"/>
          <w:rPrChange w:id="99" w:author="Franke, Carsten" w:date="2024-05-14T16:46:00Z" w16du:dateUtc="2024-05-14T14:46:00Z">
            <w:rPr>
              <w:szCs w:val="24"/>
            </w:rPr>
          </w:rPrChange>
        </w:rPr>
        <w:t>pid</w:t>
      </w:r>
      <w:r>
        <w:rPr>
          <w:szCs w:val="24"/>
        </w:rPr>
        <w:t xml:space="preserve"> or </w:t>
      </w:r>
      <w:r w:rsidRPr="000B0B66">
        <w:rPr>
          <w:rFonts w:ascii="Courier New" w:hAnsi="Courier New" w:cs="Courier New"/>
          <w:szCs w:val="24"/>
          <w:rPrChange w:id="100" w:author="Franke, Carsten" w:date="2024-05-14T16:46:00Z" w16du:dateUtc="2024-05-14T14:46:00Z">
            <w:rPr>
              <w:szCs w:val="24"/>
            </w:rPr>
          </w:rPrChange>
        </w:rPr>
        <w:t>pname</w:t>
      </w:r>
      <w:ins w:id="101" w:author="Franke, Carsten" w:date="2024-05-14T16:45:00Z" w16du:dateUtc="2024-05-14T14:45:00Z">
        <w:r w:rsidR="000B0B66">
          <w:rPr>
            <w:szCs w:val="24"/>
          </w:rPr>
          <w:t xml:space="preserve"> may</w:t>
        </w:r>
      </w:ins>
      <w:r>
        <w:rPr>
          <w:szCs w:val="24"/>
        </w:rPr>
        <w:t xml:space="preserve"> </w:t>
      </w:r>
      <w:del w:id="102" w:author="Franke, Carsten" w:date="2024-05-14T16:45:00Z" w16du:dateUtc="2024-05-14T14:45:00Z">
        <w:r w:rsidDel="000B0B66">
          <w:rPr>
            <w:szCs w:val="24"/>
          </w:rPr>
          <w:delText>c</w:delText>
        </w:r>
      </w:del>
      <w:ins w:id="103" w:author="LUEJE Claudia" w:date="2024-05-02T17:24:00Z">
        <w:del w:id="104" w:author="Franke, Carsten" w:date="2024-05-14T16:45:00Z" w16du:dateUtc="2024-05-14T14:45:00Z">
          <w:r w:rsidR="00EA325C" w:rsidDel="000B0B66">
            <w:rPr>
              <w:szCs w:val="24"/>
            </w:rPr>
            <w:delText>an</w:delText>
          </w:r>
        </w:del>
      </w:ins>
      <w:del w:id="105" w:author="Franke, Carsten" w:date="2024-05-14T16:45:00Z" w16du:dateUtc="2024-05-14T14:45:00Z">
        <w:r w:rsidDel="000B0B66">
          <w:rPr>
            <w:szCs w:val="24"/>
          </w:rPr>
          <w:delText xml:space="preserve">ould </w:delText>
        </w:r>
      </w:del>
      <w:r>
        <w:rPr>
          <w:szCs w:val="24"/>
        </w:rPr>
        <w:t>be used alternatively to label)</w:t>
      </w:r>
      <w:commentRangeEnd w:id="97"/>
      <w:r w:rsidR="000B0B66">
        <w:rPr>
          <w:rStyle w:val="Kommentarzeichen"/>
          <w:rFonts w:ascii="Calibri" w:eastAsia="Times New Roman" w:hAnsi="Calibri"/>
          <w:lang w:val="en-US" w:eastAsia="x-none"/>
        </w:rPr>
        <w:commentReference w:id="9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0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07" w:author="Franke, Carsten" w:date="2024-05-14T19:39:00Z" w16du:dateUtc="2024-05-14T17:39:00Z">
              <w:r w:rsidRPr="00EC4DAD" w:rsidDel="00936D25">
                <w:rPr>
                  <w:szCs w:val="24"/>
                </w:rPr>
                <w:delText>Value Space</w:delText>
              </w:r>
            </w:del>
            <w:ins w:id="108"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09" w:author="Franke, Carsten" w:date="2024-05-14T17:10:00Z" w16du:dateUtc="2024-05-14T15:10:00Z"/>
          <w:szCs w:val="24"/>
        </w:rPr>
      </w:pPr>
      <w:r>
        <w:rPr>
          <w:szCs w:val="24"/>
        </w:rPr>
        <w:t xml:space="preserve">The attribute </w:t>
      </w:r>
      <w:del w:id="110" w:author="Franke, Carsten" w:date="2024-05-14T17:10:00Z" w16du:dateUtc="2024-05-14T15:10:00Z">
        <w:r w:rsidDel="00A336FB">
          <w:rPr>
            <w:szCs w:val="24"/>
          </w:rPr>
          <w:delText>meaning is:</w:delText>
        </w:r>
      </w:del>
    </w:p>
    <w:p w14:paraId="44CCAC98" w14:textId="769315BB" w:rsidR="006A2DB6" w:rsidRDefault="006A2DB6" w:rsidP="00A336FB">
      <w:pPr>
        <w:pStyle w:val="Textkrper"/>
        <w:autoSpaceDE w:val="0"/>
        <w:autoSpaceDN w:val="0"/>
        <w:adjustRightInd w:val="0"/>
        <w:rPr>
          <w:szCs w:val="24"/>
        </w:rPr>
        <w:pPrChange w:id="111"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12" w:author="Franke, Carsten" w:date="2024-05-14T17:11:00Z" w16du:dateUtc="2024-05-14T15:11:00Z">
        <w:r w:rsidDel="00A336FB">
          <w:rPr>
            <w:szCs w:val="24"/>
          </w:rPr>
          <w:delText>—</w:delText>
        </w:r>
        <w:r w:rsidDel="00A336FB">
          <w:rPr>
            <w:szCs w:val="24"/>
          </w:rPr>
          <w:tab/>
        </w:r>
      </w:del>
      <w:r w:rsidRPr="00545095">
        <w:rPr>
          <w:rStyle w:val="ISOCode"/>
        </w:rPr>
        <w:t>nr_levels</w:t>
      </w:r>
      <w:r>
        <w:rPr>
          <w:szCs w:val="24"/>
        </w:rPr>
        <w:t xml:space="preserve"> </w:t>
      </w:r>
      <w:commentRangeStart w:id="113"/>
      <w:r>
        <w:rPr>
          <w:szCs w:val="24"/>
        </w:rPr>
        <w:t xml:space="preserve">dictates </w:t>
      </w:r>
      <w:commentRangeEnd w:id="113"/>
      <w:r w:rsidR="00A336FB">
        <w:rPr>
          <w:rStyle w:val="Kommentarzeichen"/>
          <w:rFonts w:ascii="Calibri" w:eastAsia="Times New Roman" w:hAnsi="Calibri"/>
          <w:lang w:val="en-US" w:eastAsia="x-none"/>
        </w:rPr>
        <w:commentReference w:id="113"/>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14"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15">
          <w:tblGrid>
            <w:gridCol w:w="1258"/>
            <w:gridCol w:w="1312"/>
            <w:gridCol w:w="1559"/>
            <w:gridCol w:w="1276"/>
            <w:gridCol w:w="3095"/>
          </w:tblGrid>
        </w:tblGridChange>
      </w:tblGrid>
      <w:tr w:rsidR="006A2DB6" w:rsidRPr="00EC4DAD" w14:paraId="56463C7E" w14:textId="77777777" w:rsidTr="00A336FB">
        <w:trPr>
          <w:trHeight w:val="355"/>
          <w:tblHeader/>
          <w:trPrChange w:id="116"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17"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18"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19"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20" w:author="Franke, Carsten" w:date="2024-05-14T19:39:00Z" w16du:dateUtc="2024-05-14T17:39:00Z">
              <w:r w:rsidRPr="00EC4DAD" w:rsidDel="00936D25">
                <w:rPr>
                  <w:b/>
                  <w:szCs w:val="24"/>
                </w:rPr>
                <w:delText>Value Space</w:delText>
              </w:r>
            </w:del>
            <w:ins w:id="12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22"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23"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24"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25" w:name="_Hlk132188543"/>
      <w:r w:rsidR="008E2D08" w:rsidRPr="00055F5B">
        <w:t>"hatched"</w:t>
      </w:r>
      <w:bookmarkEnd w:id="125"/>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26" w:author="Franke, Carsten" w:date="2024-05-14T19:39:00Z" w16du:dateUtc="2024-05-14T17:39:00Z">
              <w:r w:rsidRPr="00EC4DAD" w:rsidDel="00936D25">
                <w:rPr>
                  <w:b/>
                  <w:szCs w:val="24"/>
                </w:rPr>
                <w:delText>Value Space</w:delText>
              </w:r>
            </w:del>
            <w:ins w:id="127"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28"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9"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31"/>
      <w:r>
        <w:rPr>
          <w:szCs w:val="24"/>
        </w:rPr>
        <w:t>Table </w:t>
      </w:r>
      <w:r w:rsidR="006A2DB6">
        <w:rPr>
          <w:szCs w:val="24"/>
        </w:rPr>
        <w:t xml:space="preserve">16 — Nested elements of element </w:t>
      </w:r>
      <w:r w:rsidR="006A2DB6" w:rsidRPr="002A7AF7">
        <w:rPr>
          <w:rStyle w:val="ISOCode"/>
        </w:rPr>
        <w:t>&lt;connection_list/&gt;</w:t>
      </w:r>
      <w:commentRangeEnd w:id="131"/>
      <w:r w:rsidR="007B2AB5">
        <w:rPr>
          <w:rStyle w:val="Kommentarzeichen"/>
          <w:rFonts w:ascii="Calibri" w:eastAsia="Times New Roman" w:hAnsi="Calibri"/>
          <w:b w:val="0"/>
          <w:lang w:val="en-US" w:eastAsia="x-none"/>
        </w:rPr>
        <w:commentReference w:id="131"/>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rsidP="00E453D4">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32"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33"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34" w:author="Franke, Carsten" w:date="2024-05-14T17:20:00Z" w16du:dateUtc="2024-05-14T15:20:00Z">
        <w:r w:rsidDel="00E453D4">
          <w:rPr>
            <w:rFonts w:eastAsia="Times New Roman"/>
            <w:szCs w:val="24"/>
          </w:rPr>
          <w:delText xml:space="preserve">Schema </w:delText>
        </w:r>
      </w:del>
      <w:ins w:id="135" w:author="Franke, Carsten" w:date="2024-05-14T17:20:00Z" w16du:dateUtc="2024-05-14T15:20:00Z">
        <w:r w:rsidR="00E453D4">
          <w:rPr>
            <w:rFonts w:eastAsia="Times New Roman"/>
            <w:szCs w:val="24"/>
          </w:rPr>
          <w:t>s</w:t>
        </w:r>
        <w:r w:rsidR="00E453D4">
          <w:rPr>
            <w:rFonts w:eastAsia="Times New Roman"/>
            <w:szCs w:val="24"/>
          </w:rPr>
          <w:t xml:space="preserve">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36" w:author="Franke, Carsten" w:date="2024-05-14T17:20:00Z" w16du:dateUtc="2024-05-14T15:20:00Z">
        <w:r w:rsidDel="00E453D4">
          <w:rPr>
            <w:szCs w:val="24"/>
          </w:rPr>
          <w:delText xml:space="preserve">Schema </w:delText>
        </w:r>
      </w:del>
      <w:ins w:id="137" w:author="Franke, Carsten" w:date="2024-05-14T17:20:00Z" w16du:dateUtc="2024-05-14T15:20:00Z">
        <w:r w:rsidR="00E453D4">
          <w:rPr>
            <w:szCs w:val="24"/>
          </w:rPr>
          <w:t>s</w:t>
        </w:r>
        <w:r w:rsidR="00E453D4">
          <w:rPr>
            <w:szCs w:val="24"/>
          </w:rPr>
          <w:t xml:space="preserve">chema </w:t>
        </w:r>
      </w:ins>
      <w:r>
        <w:rPr>
          <w:szCs w:val="24"/>
        </w:rPr>
        <w:t xml:space="preserve">definition (XSD) </w:t>
      </w:r>
      <w:ins w:id="138"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w:t>
        </w:r>
        <w:r w:rsidRPr="007E5777">
          <w:rPr>
            <w:rStyle w:val="Hyperlink"/>
            <w:szCs w:val="24"/>
          </w:rPr>
          <w:t>3</w:t>
        </w:r>
        <w:r w:rsidRPr="007E5777">
          <w:rPr>
            <w:rStyle w:val="Hyperlink"/>
            <w:szCs w:val="24"/>
          </w:rPr>
          <w:t>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3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40" w:author="Franke, Carsten" w:date="2024-05-14T19:19:00Z" w16du:dateUtc="2024-05-14T17:19:00Z">
        <w:r w:rsidR="00E7644E">
          <w:rPr>
            <w:szCs w:val="24"/>
          </w:rPr>
          <w:t>The e</w:t>
        </w:r>
      </w:ins>
      <w:del w:id="141"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42" w:author="LUEJE Claudia" w:date="2024-05-02T17:36:00Z">
        <w:r w:rsidDel="00303E06">
          <w:rPr>
            <w:rStyle w:val="citesec"/>
            <w:szCs w:val="24"/>
          </w:rPr>
          <w:delText>clause </w:delText>
        </w:r>
      </w:del>
      <w:r>
        <w:rPr>
          <w:rStyle w:val="citesec"/>
          <w:szCs w:val="24"/>
        </w:rPr>
        <w:t>7.3</w:t>
      </w:r>
      <w:r>
        <w:rPr>
          <w:szCs w:val="24"/>
        </w:rPr>
        <w:t xml:space="preserve">. </w:t>
      </w:r>
      <w:ins w:id="143" w:author="Franke, Carsten" w:date="2024-05-14T19:20:00Z" w16du:dateUtc="2024-05-14T17:20:00Z">
        <w:r w:rsidR="001A0DE1" w:rsidRPr="001A0DE1">
          <w:rPr>
            <w:szCs w:val="24"/>
          </w:rPr>
          <w:t>These two</w:t>
        </w:r>
      </w:ins>
      <w:del w:id="144" w:author="Franke, Carsten" w:date="2024-05-14T19:20:00Z" w16du:dateUtc="2024-05-14T17:20:00Z">
        <w:r w:rsidDel="001A0DE1">
          <w:rPr>
            <w:szCs w:val="24"/>
          </w:rPr>
          <w:delText>Both</w:delText>
        </w:r>
      </w:del>
      <w:r>
        <w:rPr>
          <w:szCs w:val="24"/>
        </w:rPr>
        <w:t xml:space="preserve"> elements </w:t>
      </w:r>
      <w:del w:id="145"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46" w:author="Franke, Carsten" w:date="2024-05-14T19:21:00Z" w16du:dateUtc="2024-05-14T17:21:00Z">
        <w:r w:rsidR="001A0DE1" w:rsidRPr="001A0DE1">
          <w:rPr>
            <w:szCs w:val="24"/>
          </w:rPr>
          <w:t xml:space="preserve">essentially </w:t>
        </w:r>
      </w:ins>
      <w:r>
        <w:rPr>
          <w:szCs w:val="24"/>
        </w:rPr>
        <w:t xml:space="preserve">aim </w:t>
      </w:r>
      <w:del w:id="147"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custom_attributes_lis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48" w:author="Franke, Carsten" w:date="2024-05-14T19:39:00Z" w16du:dateUtc="2024-05-14T17:39:00Z">
              <w:r w:rsidRPr="00EC4DAD" w:rsidDel="00936D25">
                <w:rPr>
                  <w:b/>
                  <w:szCs w:val="24"/>
                </w:rPr>
                <w:delText>Value Space</w:delText>
              </w:r>
            </w:del>
            <w:ins w:id="14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306FA162" w:rsidR="006A2DB6" w:rsidRDefault="006A2DB6" w:rsidP="004209BC">
      <w:pPr>
        <w:pStyle w:val="Textkrper"/>
        <w:autoSpaceDE w:val="0"/>
        <w:autoSpaceDN w:val="0"/>
        <w:adjustRightInd w:val="0"/>
        <w:rPr>
          <w:szCs w:val="24"/>
        </w:rPr>
        <w:pPrChange w:id="150"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51" w:author="Franke, Carsten" w:date="2024-05-14T19:35:00Z" w16du:dateUtc="2024-05-14T17:35:00Z">
        <w:r w:rsidDel="004209BC">
          <w:rPr>
            <w:szCs w:val="24"/>
          </w:rPr>
          <w:delText>—</w:delText>
        </w:r>
        <w:r w:rsidDel="004209BC">
          <w:rPr>
            <w:szCs w:val="24"/>
          </w:rPr>
          <w:tab/>
        </w:r>
      </w:del>
      <w:bookmarkStart w:id="152" w:name="_Hlk166607788"/>
      <w:ins w:id="153" w:author="Franke, Carsten" w:date="2024-05-14T19:35:00Z" w16du:dateUtc="2024-05-14T17:35:00Z">
        <w:r w:rsidR="004209BC">
          <w:t xml:space="preserve">NOTE: </w:t>
        </w:r>
      </w:ins>
      <w:bookmarkEnd w:id="152"/>
      <w:r>
        <w:rPr>
          <w:szCs w:val="24"/>
        </w:rPr>
        <w:t>If required to handle special characters such as line feeds or tabs, the normalized string data type should be used in</w:t>
      </w:r>
      <w:ins w:id="154"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5" w:author="LUEJE Claudia" w:date="2024-05-02T17:38:00Z">
              <w:r w:rsidR="00DF01C6">
                <w:rPr>
                  <w:b/>
                  <w:szCs w:val="24"/>
                </w:rPr>
                <w:t>s</w:t>
              </w:r>
            </w:ins>
            <w:del w:id="156"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7" w:author="LUEJE Claudia" w:date="2024-05-02T17:38:00Z">
              <w:r w:rsidR="00DF01C6">
                <w:rPr>
                  <w:b/>
                  <w:szCs w:val="24"/>
                </w:rPr>
                <w:t>s</w:t>
              </w:r>
            </w:ins>
            <w:del w:id="158"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9" w:author="LUEJE Claudia" w:date="2024-05-02T17:39:00Z">
              <w:r w:rsidR="00DF01C6">
                <w:rPr>
                  <w:b/>
                  <w:szCs w:val="24"/>
                </w:rPr>
                <w:t>s</w:t>
              </w:r>
            </w:ins>
            <w:del w:id="160"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61" w:author="LUEJE Claudia" w:date="2024-05-02T17:39:00Z">
              <w:r w:rsidR="00DF01C6">
                <w:rPr>
                  <w:b/>
                  <w:szCs w:val="24"/>
                </w:rPr>
                <w:t>s</w:t>
              </w:r>
            </w:ins>
            <w:del w:id="162"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163"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164" w:author="LUEJE Claudia" w:date="2024-05-02T17:39:00Z">
              <w:r w:rsidR="00DF01C6">
                <w:rPr>
                  <w:szCs w:val="24"/>
                </w:rPr>
                <w:t>e</w:t>
              </w:r>
            </w:ins>
            <w:del w:id="165"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166"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67" w:author="LUEJE Claudia" w:date="2024-05-02T17:39:00Z">
              <w:r w:rsidR="00DF01C6">
                <w:rPr>
                  <w:b/>
                  <w:szCs w:val="24"/>
                </w:rPr>
                <w:t>s</w:t>
              </w:r>
            </w:ins>
            <w:del w:id="168"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69" w:author="LUEJE Claudia" w:date="2024-05-02T17:39:00Z">
              <w:r w:rsidR="00DF01C6">
                <w:rPr>
                  <w:b/>
                  <w:szCs w:val="24"/>
                </w:rPr>
                <w:t>s</w:t>
              </w:r>
            </w:ins>
            <w:del w:id="170"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171"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172" w:author="LUEJE Claudia" w:date="2024-05-02T17:39:00Z">
              <w:r w:rsidR="00DF01C6">
                <w:rPr>
                  <w:szCs w:val="24"/>
                </w:rPr>
                <w:t>e</w:t>
              </w:r>
            </w:ins>
            <w:del w:id="173"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174"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75" w:author="Franke, Carsten" w:date="2024-05-14T19:39:00Z" w16du:dateUtc="2024-05-14T17:39:00Z">
              <w:r w:rsidRPr="00EC4DAD" w:rsidDel="00936D25">
                <w:rPr>
                  <w:b/>
                  <w:szCs w:val="24"/>
                </w:rPr>
                <w:delText>Value Space</w:delText>
              </w:r>
            </w:del>
            <w:ins w:id="176"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77" w:author="Franke, Carsten" w:date="2024-05-14T19:39:00Z" w16du:dateUtc="2024-05-14T17:39:00Z">
              <w:r w:rsidRPr="00EC4DAD" w:rsidDel="00936D25">
                <w:rPr>
                  <w:b/>
                  <w:szCs w:val="24"/>
                </w:rPr>
                <w:delText>Value Space</w:delText>
              </w:r>
            </w:del>
            <w:ins w:id="178"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179"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80" w:author="Franke, Carsten" w:date="2024-05-14T16:32:00Z" w16du:dateUtc="2024-05-14T14:32:00Z">
              <w:r w:rsidRPr="00EC4DAD" w:rsidDel="00213449">
                <w:rPr>
                  <w:szCs w:val="24"/>
                </w:rPr>
                <w:delText>Nested Elements</w:delText>
              </w:r>
            </w:del>
            <w:ins w:id="181"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182"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83" w:author="Franke, Carsten" w:date="2024-05-14T19:39:00Z" w16du:dateUtc="2024-05-14T17:39:00Z">
              <w:r w:rsidRPr="00EC4DAD" w:rsidDel="00936D25">
                <w:rPr>
                  <w:b/>
                  <w:szCs w:val="24"/>
                </w:rPr>
                <w:delText>Value Space</w:delText>
              </w:r>
            </w:del>
            <w:ins w:id="18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85" w:author="LUEJE Claudia" w:date="2024-05-02T17:40:00Z">
        <w:r w:rsidDel="00DF01C6">
          <w:rPr>
            <w:szCs w:val="24"/>
          </w:rPr>
          <w:delText>1.</w:delText>
        </w:r>
      </w:del>
      <w:ins w:id="186"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87" w:author="LUEJE Claudia" w:date="2024-05-02T17:40:00Z">
        <w:r w:rsidDel="00DF01C6">
          <w:rPr>
            <w:szCs w:val="24"/>
          </w:rPr>
          <w:delText>2.</w:delText>
        </w:r>
      </w:del>
      <w:ins w:id="188"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89" w:author="LUEJE Claudia" w:date="2024-05-02T17:40:00Z">
        <w:r w:rsidDel="00DF01C6">
          <w:rPr>
            <w:szCs w:val="24"/>
          </w:rPr>
          <w:delText>3.</w:delText>
        </w:r>
      </w:del>
      <w:ins w:id="190"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91" w:author="LUEJE Claudia" w:date="2024-05-02T17:40:00Z">
        <w:r w:rsidR="00DF01C6">
          <w:rPr>
            <w:szCs w:val="24"/>
          </w:rPr>
          <w:t>XAMPLE</w:t>
        </w:r>
      </w:ins>
      <w:del w:id="192"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193" w:author="LUEJE Claudia" w:date="2024-05-02T17:40:00Z">
        <w:r w:rsidR="00DF01C6">
          <w:rPr>
            <w:szCs w:val="24"/>
          </w:rPr>
          <w:t>t</w:t>
        </w:r>
      </w:ins>
      <w:del w:id="194" w:author="LUEJE Claudia" w:date="2024-05-02T17:40:00Z">
        <w:r w:rsidDel="00DF01C6">
          <w:rPr>
            <w:szCs w:val="24"/>
          </w:rPr>
          <w:delText>T</w:delText>
        </w:r>
      </w:del>
      <w:r>
        <w:rPr>
          <w:szCs w:val="24"/>
        </w:rPr>
        <w:t>he programmer of an application,</w:t>
      </w:r>
      <w:ins w:id="195"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196"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197"/>
      <w:r>
        <w:rPr>
          <w:szCs w:val="24"/>
        </w:rPr>
        <w:t>GUI</w:t>
      </w:r>
      <w:commentRangeEnd w:id="197"/>
      <w:r w:rsidR="00772E15">
        <w:rPr>
          <w:rStyle w:val="Kommentarzeichen"/>
          <w:rFonts w:ascii="Calibri" w:eastAsia="Times New Roman" w:hAnsi="Calibri"/>
          <w:lang w:val="en-US" w:eastAsia="x-none"/>
        </w:rPr>
        <w:commentReference w:id="19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198"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199" w:author="LUEJE Claudia" w:date="2024-05-02T17:42:00Z">
        <w:r w:rsidR="00B841A2">
          <w:rPr>
            <w:szCs w:val="24"/>
          </w:rPr>
          <w:t>espectively</w:t>
        </w:r>
      </w:ins>
      <w:del w:id="200" w:author="LUEJE Claudia" w:date="2024-05-02T17:42:00Z">
        <w:r w:rsidDel="00B841A2">
          <w:rPr>
            <w:szCs w:val="24"/>
          </w:rPr>
          <w:delText>sp</w:delText>
        </w:r>
      </w:del>
      <w:r>
        <w:rPr>
          <w:szCs w:val="24"/>
        </w:rPr>
        <w:t xml:space="preserve">. In this </w:t>
      </w:r>
      <w:ins w:id="201"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202"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203"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04" w:author="LUEJE Claudia" w:date="2024-05-02T17:42:00Z"/>
          <w:szCs w:val="24"/>
        </w:rPr>
      </w:pPr>
      <w:r>
        <w:rPr>
          <w:szCs w:val="24"/>
        </w:rPr>
        <w:t>—</w:t>
      </w:r>
      <w:r>
        <w:rPr>
          <w:szCs w:val="24"/>
        </w:rPr>
        <w:tab/>
      </w:r>
      <w:del w:id="205"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06"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207" w:author="LUEJE Claudia" w:date="2024-05-02T17:44:00Z">
        <w:r w:rsidDel="00F54986">
          <w:rPr>
            <w:szCs w:val="24"/>
          </w:rPr>
          <w:delText>So, b</w:delText>
        </w:r>
      </w:del>
      <w:ins w:id="208"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209"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210" w:author="LUEJE Claudia" w:date="2024-05-02T17:44:00Z">
        <w:r w:rsidR="00F54986">
          <w:rPr>
            <w:rFonts w:eastAsia="Times New Roman"/>
            <w:szCs w:val="24"/>
          </w:rPr>
          <w:t>d</w:t>
        </w:r>
      </w:ins>
      <w:del w:id="211"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212"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213" w:author="LUEJE Claudia" w:date="2024-05-02T17:44:00Z">
        <w:r w:rsidDel="00F54986">
          <w:rPr>
            <w:szCs w:val="24"/>
          </w:rPr>
          <w:delText xml:space="preserve">might </w:delText>
        </w:r>
      </w:del>
      <w:ins w:id="214"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15" w:author="LUEJE Claudia" w:date="2024-05-02T17:44:00Z">
        <w:r w:rsidR="00F54986">
          <w:rPr>
            <w:szCs w:val="24"/>
          </w:rPr>
          <w:t>XAMPLE</w:t>
        </w:r>
      </w:ins>
      <w:del w:id="216"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7" w:author="LUEJE Claudia" w:date="2024-05-02T17:45:00Z">
        <w:r>
          <w:rPr>
            <w:szCs w:val="24"/>
          </w:rPr>
          <w:t>EXAMPLE</w:t>
        </w:r>
      </w:ins>
      <w:del w:id="218"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19" w:author="LUEJE Claudia" w:date="2024-05-02T17:45:00Z">
        <w:r w:rsidR="00D93C12">
          <w:rPr>
            <w:szCs w:val="24"/>
          </w:rPr>
          <w:t>XAMPLE</w:t>
        </w:r>
      </w:ins>
      <w:del w:id="220"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221" w:author="Franke, Carsten" w:date="2024-05-14T19:39:00Z" w16du:dateUtc="2024-05-14T17:39:00Z">
              <w:r w:rsidRPr="00EC4DAD" w:rsidDel="00936D25">
                <w:rPr>
                  <w:b/>
                  <w:szCs w:val="24"/>
                </w:rPr>
                <w:delText>Value Space</w:delText>
              </w:r>
            </w:del>
            <w:ins w:id="222"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23" w:author="LUEJE Claudia" w:date="2024-05-02T17:45:00Z">
        <w:r w:rsidR="00D93C12">
          <w:rPr>
            <w:szCs w:val="24"/>
          </w:rPr>
          <w:t>XAMPLE</w:t>
        </w:r>
      </w:ins>
      <w:del w:id="224"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225" w:author="Franke, Carsten" w:date="2024-05-14T19:39:00Z" w16du:dateUtc="2024-05-14T17:39:00Z">
              <w:r w:rsidRPr="00EC4DAD" w:rsidDel="00936D25">
                <w:rPr>
                  <w:b/>
                  <w:szCs w:val="24"/>
                </w:rPr>
                <w:delText>Value Space</w:delText>
              </w:r>
            </w:del>
            <w:ins w:id="226"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227" w:author="LUEJE Claudia" w:date="2024-05-02T17:46:00Z">
        <w:r w:rsidR="00D93C12">
          <w:rPr>
            <w:szCs w:val="24"/>
            <w:lang w:val="fr-CH"/>
          </w:rPr>
          <w:t>XAMPLE</w:t>
        </w:r>
      </w:ins>
      <w:del w:id="228"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229" w:author="LUEJE Claudia" w:date="2024-05-02T17:46:00Z">
        <w:r w:rsidR="00D93C12">
          <w:rPr>
            <w:rFonts w:eastAsia="Times New Roman"/>
            <w:szCs w:val="24"/>
          </w:rPr>
          <w:t>s</w:t>
        </w:r>
      </w:ins>
      <w:del w:id="230"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231"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232" w:author="Franke, Carsten" w:date="2024-05-14T16:32:00Z" w16du:dateUtc="2024-05-14T14:32:00Z">
              <w:r w:rsidRPr="00EC4DAD" w:rsidDel="00213449">
                <w:rPr>
                  <w:b/>
                  <w:szCs w:val="24"/>
                </w:rPr>
                <w:delText>Nested Elements</w:delText>
              </w:r>
            </w:del>
            <w:ins w:id="233"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234"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235"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236" w:author="LUEJE Claudia" w:date="2024-05-02T17:46:00Z">
        <w:r w:rsidR="00D93C12">
          <w:rPr>
            <w:rFonts w:eastAsia="Times New Roman"/>
            <w:szCs w:val="24"/>
          </w:rPr>
          <w:t>w</w:t>
        </w:r>
      </w:ins>
      <w:del w:id="237"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238"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239" w:author="LUEJE Claudia" w:date="2024-05-02T17:46:00Z">
              <w:r w:rsidR="00D93C12">
                <w:rPr>
                  <w:b/>
                  <w:szCs w:val="24"/>
                </w:rPr>
                <w:t>e</w:t>
              </w:r>
            </w:ins>
            <w:del w:id="240"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241"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242"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243"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244" w:author="Franke, Carsten" w:date="2024-05-14T19:39:00Z" w16du:dateUtc="2024-05-14T17:39:00Z">
              <w:r w:rsidRPr="00EC4DAD" w:rsidDel="00936D25">
                <w:rPr>
                  <w:b/>
                  <w:szCs w:val="24"/>
                </w:rPr>
                <w:delText>Value Space</w:delText>
              </w:r>
            </w:del>
            <w:ins w:id="24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246"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247" w:author="LUEJE Claudia" w:date="2024-05-02T17:50:00Z">
              <w:r w:rsidR="008E7E7A">
                <w:rPr>
                  <w:b/>
                  <w:szCs w:val="24"/>
                </w:rPr>
                <w:t>e</w:t>
              </w:r>
            </w:ins>
            <w:del w:id="248"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49" w:author="LUEJE Claudia" w:date="2024-05-02T17:51:00Z">
        <w:r w:rsidR="008E7E7A">
          <w:rPr>
            <w:szCs w:val="24"/>
          </w:rPr>
          <w:t>XAMPLE</w:t>
        </w:r>
      </w:ins>
      <w:del w:id="250"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251" w:author="LUEJE Claudia" w:date="2024-05-02T17:51:00Z">
        <w:r w:rsidR="008E7E7A">
          <w:rPr>
            <w:szCs w:val="24"/>
          </w:rPr>
          <w:t>, which</w:t>
        </w:r>
      </w:ins>
      <w:del w:id="252"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253" w:author="LUEJE Claudia" w:date="2024-05-02T17:52:00Z">
        <w:r w:rsidR="008E7E7A">
          <w:rPr>
            <w:szCs w:val="24"/>
          </w:rPr>
          <w:t>.</w:t>
        </w:r>
      </w:ins>
      <w:del w:id="254"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255" w:author="LUEJE Claudia" w:date="2024-05-02T17:52:00Z">
        <w:r w:rsidDel="008E7E7A">
          <w:rPr>
            <w:szCs w:val="24"/>
          </w:rPr>
          <w:delText xml:space="preserve">may </w:delText>
        </w:r>
      </w:del>
      <w:ins w:id="256"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257" w:author="LUEJE Claudia" w:date="2024-05-02T17:52:00Z">
        <w:r w:rsidR="008E7E7A">
          <w:rPr>
            <w:szCs w:val="24"/>
          </w:rPr>
          <w:t xml:space="preserve">the </w:t>
        </w:r>
      </w:ins>
      <w:r>
        <w:rPr>
          <w:szCs w:val="24"/>
        </w:rPr>
        <w:t xml:space="preserve">subject of this document: In general, they are very </w:t>
      </w:r>
      <w:commentRangeStart w:id="258"/>
      <w:r>
        <w:rPr>
          <w:szCs w:val="24"/>
        </w:rPr>
        <w:t>OEM</w:t>
      </w:r>
      <w:commentRangeEnd w:id="258"/>
      <w:r w:rsidR="008E7E7A">
        <w:rPr>
          <w:rStyle w:val="Kommentarzeichen"/>
          <w:rFonts w:ascii="Calibri" w:eastAsia="Times New Roman" w:hAnsi="Calibri"/>
          <w:lang w:val="en-US" w:eastAsia="x-none"/>
        </w:rPr>
        <w:commentReference w:id="258"/>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259" w:author="LUEJE Claudia" w:date="2024-05-02T17:53:00Z">
              <w:r w:rsidR="008E7E7A">
                <w:rPr>
                  <w:b/>
                  <w:szCs w:val="24"/>
                </w:rPr>
                <w:t>e</w:t>
              </w:r>
            </w:ins>
            <w:del w:id="260"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61"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62"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63"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264" w:author="LUEJE Claudia" w:date="2024-05-02T17:53:00Z">
              <w:r w:rsidR="00096DFA">
                <w:rPr>
                  <w:b/>
                  <w:szCs w:val="24"/>
                </w:rPr>
                <w:t>s</w:t>
              </w:r>
            </w:ins>
            <w:del w:id="265"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266"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267"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268" w:author="LUEJE Claudia" w:date="2024-05-02T17:54:00Z">
        <w:r w:rsidR="00DA68F2" w:rsidRPr="006E3134">
          <w:rPr>
            <w:rStyle w:val="ISOCode"/>
            <w:rFonts w:ascii="Cambria" w:hAnsi="Cambria"/>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269"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270" w:author="LUEJE Claudia" w:date="2024-05-02T17:55:00Z">
        <w:r w:rsidR="00DA68F2">
          <w:rPr>
            <w:szCs w:val="24"/>
          </w:rPr>
          <w:t>−</w:t>
        </w:r>
      </w:ins>
      <w:del w:id="271" w:author="LUEJE Claudia" w:date="2024-05-02T17:55:00Z">
        <w:r w:rsidDel="00DA68F2">
          <w:rPr>
            <w:szCs w:val="24"/>
          </w:rPr>
          <w:delText>-</w:delText>
        </w:r>
      </w:del>
      <w:r>
        <w:rPr>
          <w:szCs w:val="24"/>
        </w:rPr>
        <w:t xml:space="preserve">180°, 180°]. </w:t>
      </w:r>
      <w:ins w:id="272" w:author="LUEJE Claudia" w:date="2024-05-02T17:55:00Z">
        <w:r w:rsidR="00DA68F2">
          <w:rPr>
            <w:szCs w:val="24"/>
          </w:rPr>
          <w:t>−</w:t>
        </w:r>
      </w:ins>
      <w:del w:id="273" w:author="LUEJE Claudia" w:date="2024-05-02T17:55:00Z">
        <w:r w:rsidDel="00DA68F2">
          <w:rPr>
            <w:szCs w:val="24"/>
          </w:rPr>
          <w:delText>-</w:delText>
        </w:r>
      </w:del>
      <w:r>
        <w:rPr>
          <w:szCs w:val="24"/>
        </w:rPr>
        <w:t>180° and +180° degree are regarded to be identical</w:t>
      </w:r>
      <w:del w:id="274" w:author="LUEJE Claudia" w:date="2024-05-02T17:54:00Z">
        <w:r w:rsidDel="00096DFA">
          <w:rPr>
            <w:szCs w:val="24"/>
          </w:rPr>
          <w:delText>.</w:delText>
        </w:r>
      </w:del>
      <w:r>
        <w:rPr>
          <w:szCs w:val="24"/>
        </w:rPr>
        <w:t xml:space="preserve"> (</w:t>
      </w:r>
      <w:ins w:id="275" w:author="LUEJE Claudia" w:date="2024-05-02T17:54:00Z">
        <w:r w:rsidR="00096DFA">
          <w:rPr>
            <w:szCs w:val="24"/>
          </w:rPr>
          <w:t>a</w:t>
        </w:r>
      </w:ins>
      <w:del w:id="276" w:author="LUEJE Claudia" w:date="2024-05-02T17:54:00Z">
        <w:r w:rsidDel="00096DFA">
          <w:rPr>
            <w:szCs w:val="24"/>
          </w:rPr>
          <w:delText>A</w:delText>
        </w:r>
      </w:del>
      <w:r>
        <w:rPr>
          <w:szCs w:val="24"/>
        </w:rPr>
        <w:t>pplies also to equivalent ranges in another unit</w:t>
      </w:r>
      <w:del w:id="277"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78" w:author="Franke, Carsten" w:date="2024-05-14T16:32:00Z" w16du:dateUtc="2024-05-14T14:32:00Z">
              <w:r w:rsidRPr="00EC4DAD" w:rsidDel="00213449">
                <w:rPr>
                  <w:b/>
                  <w:szCs w:val="24"/>
                </w:rPr>
                <w:delText>Nested Elements</w:delText>
              </w:r>
            </w:del>
            <w:ins w:id="279"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80"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81" w:author="LUEJE Claudia" w:date="2024-05-02T17:55:00Z">
        <w:r w:rsidR="00180FDC">
          <w:rPr>
            <w:szCs w:val="24"/>
          </w:rPr>
          <w:t>XAMPLE</w:t>
        </w:r>
      </w:ins>
      <w:del w:id="282"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283" w:author="LUEJE Claudia" w:date="2024-05-02T17:57:00Z">
              <w:r w:rsidR="00A1197C">
                <w:rPr>
                  <w:b/>
                  <w:szCs w:val="24"/>
                </w:rPr>
                <w:t>e</w:t>
              </w:r>
            </w:ins>
            <w:del w:id="284"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85"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86"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87"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288" w:author="LUEJE Claudia" w:date="2024-05-02T17:57:00Z">
        <w:r w:rsidR="00A1197C">
          <w:rPr>
            <w:rStyle w:val="citetbl"/>
            <w:szCs w:val="24"/>
          </w:rPr>
          <w:t>Table 43</w:t>
        </w:r>
      </w:ins>
      <w:del w:id="289"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290" w:author="LUEJE Claudia" w:date="2024-05-02T17:57:00Z">
              <w:r w:rsidR="00A1197C">
                <w:rPr>
                  <w:b/>
                  <w:szCs w:val="24"/>
                </w:rPr>
                <w:t>s</w:t>
              </w:r>
            </w:ins>
            <w:del w:id="291"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92"/>
      <w:r>
        <w:rPr>
          <w:szCs w:val="24"/>
        </w:rPr>
        <w:t>Figure </w:t>
      </w:r>
      <w:r w:rsidR="006A2DB6">
        <w:rPr>
          <w:szCs w:val="24"/>
        </w:rPr>
        <w:t xml:space="preserve">9 — Rivet head types </w:t>
      </w:r>
      <w:commentRangeEnd w:id="292"/>
      <w:r w:rsidR="00A1197C">
        <w:rPr>
          <w:rStyle w:val="Kommentarzeichen"/>
          <w:rFonts w:ascii="Calibri" w:eastAsia="Times New Roman" w:hAnsi="Calibri"/>
          <w:b w:val="0"/>
          <w:lang w:val="en-US" w:eastAsia="x-none"/>
        </w:rPr>
        <w:commentReference w:id="292"/>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CA7708">
        <w:rPr>
          <w:rStyle w:val="ISOCode"/>
        </w:rPr>
        <w:t>hardness</w:t>
      </w:r>
      <w:r>
        <w:rPr>
          <w:szCs w:val="24"/>
        </w:rPr>
        <w:t>: Vickers hardness HV (see</w:t>
      </w:r>
      <w:ins w:id="293"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294"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95"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296" w:author="LUEJE Claudia" w:date="2024-05-02T17:58:00Z">
              <w:r w:rsidR="00A1197C">
                <w:rPr>
                  <w:b/>
                  <w:szCs w:val="24"/>
                </w:rPr>
                <w:t>e</w:t>
              </w:r>
            </w:ins>
            <w:del w:id="297"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298"/>
      <w:r>
        <w:rPr>
          <w:szCs w:val="24"/>
        </w:rPr>
        <w:t>subclauses</w:t>
      </w:r>
      <w:commentRangeEnd w:id="298"/>
      <w:r w:rsidR="00484A09">
        <w:rPr>
          <w:rStyle w:val="Kommentarzeichen"/>
          <w:rFonts w:ascii="Calibri" w:eastAsia="Times New Roman" w:hAnsi="Calibri"/>
          <w:lang w:val="en-US" w:eastAsia="x-none"/>
        </w:rPr>
        <w:commentReference w:id="298"/>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99" w:author="LUEJE Claudia" w:date="2024-05-02T17:59:00Z">
        <w:r w:rsidR="00484A09">
          <w:rPr>
            <w:szCs w:val="24"/>
          </w:rPr>
          <w:t>XAMPLE</w:t>
        </w:r>
      </w:ins>
      <w:del w:id="300"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1" w:author="LUEJE Claudia" w:date="2024-05-02T17:59:00Z">
        <w:r w:rsidR="00484A09">
          <w:rPr>
            <w:szCs w:val="24"/>
          </w:rPr>
          <w:t>XAMPLE</w:t>
        </w:r>
      </w:ins>
      <w:del w:id="302"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303" w:author="LUEJE Claudia" w:date="2024-05-02T17:59:00Z">
        <w:r w:rsidR="00484A09">
          <w:rPr>
            <w:rFonts w:eastAsia="Times New Roman"/>
            <w:szCs w:val="24"/>
          </w:rPr>
          <w:t>r</w:t>
        </w:r>
      </w:ins>
      <w:del w:id="304"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305" w:author="LUEJE Claudia" w:date="2024-05-02T17:59:00Z">
              <w:r w:rsidR="00484A09">
                <w:rPr>
                  <w:b/>
                  <w:szCs w:val="24"/>
                </w:rPr>
                <w:t>s</w:t>
              </w:r>
            </w:ins>
            <w:del w:id="306"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307" w:author="LUEJE Claudia" w:date="2024-05-02T17:59:00Z">
        <w:r w:rsidR="00484A09">
          <w:rPr>
            <w:szCs w:val="24"/>
          </w:rPr>
          <w:t>OTE</w:t>
        </w:r>
      </w:ins>
      <w:del w:id="308"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9" w:author="LUEJE Claudia" w:date="2024-05-02T18:00:00Z">
        <w:r w:rsidR="00D451C7">
          <w:rPr>
            <w:szCs w:val="24"/>
          </w:rPr>
          <w:t>XAMPLE</w:t>
        </w:r>
      </w:ins>
      <w:del w:id="310"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311" w:author="LUEJE Claudia" w:date="2024-05-02T18:00:00Z">
        <w:r w:rsidR="00D451C7">
          <w:rPr>
            <w:rFonts w:eastAsia="Times New Roman"/>
            <w:szCs w:val="24"/>
          </w:rPr>
          <w:t>p</w:t>
        </w:r>
      </w:ins>
      <w:del w:id="312" w:author="LUEJE Claudia" w:date="2024-05-02T18:00:00Z">
        <w:r w:rsidDel="00D451C7">
          <w:rPr>
            <w:rFonts w:eastAsia="Times New Roman"/>
            <w:szCs w:val="24"/>
          </w:rPr>
          <w:delText>P</w:delText>
        </w:r>
      </w:del>
      <w:r>
        <w:rPr>
          <w:rFonts w:eastAsia="Times New Roman"/>
          <w:szCs w:val="24"/>
        </w:rPr>
        <w:t xml:space="preserve">iercing </w:t>
      </w:r>
      <w:ins w:id="313" w:author="LUEJE Claudia" w:date="2024-05-02T18:00:00Z">
        <w:r w:rsidR="00D451C7">
          <w:rPr>
            <w:rFonts w:eastAsia="Times New Roman"/>
            <w:szCs w:val="24"/>
          </w:rPr>
          <w:t>r</w:t>
        </w:r>
      </w:ins>
      <w:del w:id="314"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315" w:author="LUEJE Claudia" w:date="2024-05-02T18:00:00Z">
        <w:r w:rsidR="00D451C7">
          <w:rPr>
            <w:szCs w:val="24"/>
          </w:rPr>
          <w:t>-</w:t>
        </w:r>
      </w:ins>
      <w:del w:id="316"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317" w:author="LUEJE Claudia" w:date="2024-05-02T18:00:00Z">
              <w:r w:rsidR="00D451C7">
                <w:rPr>
                  <w:b/>
                  <w:szCs w:val="24"/>
                </w:rPr>
                <w:t>s</w:t>
              </w:r>
            </w:ins>
            <w:del w:id="318"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19" w:author="LUEJE Claudia" w:date="2024-05-02T18:00:00Z">
        <w:r w:rsidR="00D451C7">
          <w:rPr>
            <w:szCs w:val="24"/>
          </w:rPr>
          <w:t>XAMPLE</w:t>
        </w:r>
      </w:ins>
      <w:del w:id="320"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lastRenderedPageBreak/>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321" w:author="LUEJE Claudia" w:date="2024-05-02T18:01:00Z">
        <w:r w:rsidR="00D451C7">
          <w:rPr>
            <w:rFonts w:eastAsia="Times New Roman"/>
            <w:szCs w:val="24"/>
          </w:rPr>
          <w:t>r</w:t>
        </w:r>
      </w:ins>
      <w:del w:id="322"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323" w:author="LUEJE Claudia" w:date="2024-05-02T18:01:00Z">
              <w:r w:rsidR="00D451C7">
                <w:rPr>
                  <w:b/>
                  <w:szCs w:val="24"/>
                </w:rPr>
                <w:t>s</w:t>
              </w:r>
            </w:ins>
            <w:del w:id="324"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lastRenderedPageBreak/>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325" w:author="LUEJE Claudia" w:date="2024-05-02T18:01:00Z">
        <w:r w:rsidDel="00D451C7">
          <w:rPr>
            <w:szCs w:val="24"/>
          </w:rPr>
          <w:delText>cf.</w:delText>
        </w:r>
      </w:del>
      <w:ins w:id="326"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327" w:author="LUEJE Claudia" w:date="2024-05-02T18:01:00Z">
        <w:r w:rsidR="00D451C7">
          <w:rPr>
            <w:szCs w:val="24"/>
          </w:rPr>
          <w:t>, b</w:t>
        </w:r>
      </w:ins>
      <w:del w:id="328"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329" w:author="LUEJE Claudia" w:date="2024-05-02T18:02:00Z">
        <w:r w:rsidR="00D451C7">
          <w:rPr>
            <w:szCs w:val="24"/>
          </w:rPr>
          <w:t>XAMPLE</w:t>
        </w:r>
      </w:ins>
      <w:del w:id="330"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331" w:author="LUEJE Claudia" w:date="2024-05-02T18:02:00Z">
        <w:r w:rsidR="00D451C7">
          <w:rPr>
            <w:rFonts w:eastAsia="Times New Roman"/>
            <w:szCs w:val="24"/>
          </w:rPr>
          <w:t>r</w:t>
        </w:r>
      </w:ins>
      <w:del w:id="332"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333" w:author="LUEJE Claudia" w:date="2024-05-02T18:02:00Z">
        <w:r w:rsidR="00E906D0">
          <w:rPr>
            <w:szCs w:val="24"/>
          </w:rPr>
          <w:t>s</w:t>
        </w:r>
      </w:ins>
      <w:del w:id="334" w:author="LUEJE Claudia" w:date="2024-05-02T18:02:00Z">
        <w:r w:rsidDel="00E906D0">
          <w:rPr>
            <w:szCs w:val="24"/>
          </w:rPr>
          <w:delText>S</w:delText>
        </w:r>
      </w:del>
      <w:r>
        <w:rPr>
          <w:szCs w:val="24"/>
        </w:rPr>
        <w:t xml:space="preserve">heet </w:t>
      </w:r>
      <w:ins w:id="335" w:author="LUEJE Claudia" w:date="2024-05-02T18:02:00Z">
        <w:r w:rsidR="00E906D0">
          <w:rPr>
            <w:szCs w:val="24"/>
          </w:rPr>
          <w:t>w</w:t>
        </w:r>
      </w:ins>
      <w:del w:id="336" w:author="LUEJE Claudia" w:date="2024-05-02T18:02:00Z">
        <w:r w:rsidDel="00E906D0">
          <w:rPr>
            <w:szCs w:val="24"/>
          </w:rPr>
          <w:delText>W</w:delText>
        </w:r>
      </w:del>
      <w:r>
        <w:rPr>
          <w:szCs w:val="24"/>
        </w:rPr>
        <w:t xml:space="preserve">eld </w:t>
      </w:r>
      <w:ins w:id="337" w:author="LUEJE Claudia" w:date="2024-05-02T18:03:00Z">
        <w:r w:rsidR="00E906D0">
          <w:rPr>
            <w:szCs w:val="24"/>
          </w:rPr>
          <w:t>o</w:t>
        </w:r>
      </w:ins>
      <w:del w:id="338" w:author="LUEJE Claudia" w:date="2024-05-02T18:03:00Z">
        <w:r w:rsidDel="00E906D0">
          <w:rPr>
            <w:szCs w:val="24"/>
          </w:rPr>
          <w:delText>O</w:delText>
        </w:r>
      </w:del>
      <w:r>
        <w:rPr>
          <w:szCs w:val="24"/>
        </w:rPr>
        <w:t xml:space="preserve">pposed </w:t>
      </w:r>
      <w:ins w:id="339" w:author="LUEJE Claudia" w:date="2024-05-02T18:03:00Z">
        <w:r w:rsidR="00E906D0">
          <w:rPr>
            <w:szCs w:val="24"/>
          </w:rPr>
          <w:t>p</w:t>
        </w:r>
      </w:ins>
      <w:del w:id="340"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341" w:author="LUEJE Claudia" w:date="2024-05-02T18:02:00Z">
        <w:r w:rsidDel="00E906D0">
          <w:rPr>
            <w:szCs w:val="24"/>
          </w:rPr>
          <w:delText xml:space="preserve"> when</w:delText>
        </w:r>
      </w:del>
      <w:ins w:id="342" w:author="LUEJE Claudia" w:date="2024-05-02T18:02:00Z">
        <w:r w:rsidR="00E906D0">
          <w:rPr>
            <w:szCs w:val="24"/>
          </w:rPr>
          <w:t>, for example</w:t>
        </w:r>
      </w:ins>
      <w:del w:id="343" w:author="LUEJE Claudia" w:date="2024-05-02T18:02:00Z">
        <w:r w:rsidDel="00E906D0">
          <w:rPr>
            <w:szCs w:val="24"/>
          </w:rPr>
          <w:delText xml:space="preserve"> e.g.</w:delText>
        </w:r>
      </w:del>
      <w:ins w:id="344"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345" w:author="LUEJE Claudia" w:date="2024-05-02T18:03:00Z">
              <w:r w:rsidR="00E906D0">
                <w:rPr>
                  <w:b/>
                  <w:szCs w:val="24"/>
                </w:rPr>
                <w:t>s</w:t>
              </w:r>
            </w:ins>
            <w:del w:id="346"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347" w:author="LUEJE Claudia" w:date="2024-05-02T18:03:00Z">
        <w:r w:rsidDel="00E906D0">
          <w:rPr>
            <w:rStyle w:val="citesec"/>
            <w:szCs w:val="24"/>
          </w:rPr>
          <w:delText>clause </w:delText>
        </w:r>
      </w:del>
      <w:r>
        <w:rPr>
          <w:rStyle w:val="citesec"/>
          <w:szCs w:val="24"/>
        </w:rPr>
        <w:t>9.2</w:t>
      </w:r>
      <w:r>
        <w:rPr>
          <w:szCs w:val="24"/>
        </w:rPr>
        <w:t xml:space="preserve"> Spot </w:t>
      </w:r>
      <w:ins w:id="348" w:author="LUEJE Claudia" w:date="2024-05-02T18:03:00Z">
        <w:r w:rsidR="00E906D0">
          <w:rPr>
            <w:szCs w:val="24"/>
          </w:rPr>
          <w:t>w</w:t>
        </w:r>
      </w:ins>
      <w:del w:id="349"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50" w:author="LUEJE Claudia" w:date="2024-05-02T18:03:00Z">
        <w:r w:rsidDel="00E906D0">
          <w:rPr>
            <w:rStyle w:val="citesec"/>
            <w:szCs w:val="24"/>
          </w:rPr>
          <w:delText>clause </w:delText>
        </w:r>
      </w:del>
      <w:r>
        <w:rPr>
          <w:rStyle w:val="citesec"/>
          <w:szCs w:val="24"/>
        </w:rPr>
        <w:t>9.2</w:t>
      </w:r>
      <w:r>
        <w:rPr>
          <w:szCs w:val="24"/>
        </w:rPr>
        <w:t xml:space="preserve"> Spot </w:t>
      </w:r>
      <w:ins w:id="351" w:author="LUEJE Claudia" w:date="2024-05-02T18:03:00Z">
        <w:r w:rsidR="00E906D0">
          <w:rPr>
            <w:szCs w:val="24"/>
          </w:rPr>
          <w:t>w</w:t>
        </w:r>
      </w:ins>
      <w:del w:id="352"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3" w:author="LUEJE Claudia" w:date="2024-05-02T18:03:00Z">
        <w:r w:rsidR="00E906D0">
          <w:rPr>
            <w:szCs w:val="24"/>
          </w:rPr>
          <w:t>XAMPLE</w:t>
        </w:r>
      </w:ins>
      <w:del w:id="354"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355" w:author="LUEJE Claudia" w:date="2024-05-02T18:03:00Z">
        <w:r w:rsidR="00E906D0">
          <w:rPr>
            <w:rFonts w:eastAsia="Times New Roman"/>
            <w:szCs w:val="24"/>
          </w:rPr>
          <w:t>r</w:t>
        </w:r>
      </w:ins>
      <w:del w:id="356" w:author="LUEJE Claudia" w:date="2024-05-02T18:03:00Z">
        <w:r w:rsidDel="00E906D0">
          <w:rPr>
            <w:rFonts w:eastAsia="Times New Roman"/>
            <w:szCs w:val="24"/>
          </w:rPr>
          <w:delText>R</w:delText>
        </w:r>
      </w:del>
      <w:r>
        <w:rPr>
          <w:rFonts w:eastAsia="Times New Roman"/>
          <w:szCs w:val="24"/>
        </w:rPr>
        <w:t xml:space="preserve">ivet </w:t>
      </w:r>
      <w:ins w:id="357" w:author="LUEJE Claudia" w:date="2024-05-02T18:04:00Z">
        <w:r w:rsidR="00E906D0">
          <w:rPr>
            <w:rFonts w:eastAsia="Times New Roman"/>
            <w:szCs w:val="24"/>
          </w:rPr>
          <w:t>s</w:t>
        </w:r>
      </w:ins>
      <w:del w:id="358"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359" w:author="LUEJE Claudia" w:date="2024-05-02T18:04:00Z">
        <w:r w:rsidR="00E906D0">
          <w:rPr>
            <w:szCs w:val="24"/>
          </w:rPr>
          <w:t>c</w:t>
        </w:r>
      </w:ins>
      <w:del w:id="360" w:author="LUEJE Claudia" w:date="2024-05-02T18:04:00Z">
        <w:r w:rsidDel="00E906D0">
          <w:rPr>
            <w:szCs w:val="24"/>
          </w:rPr>
          <w:delText>C</w:delText>
        </w:r>
      </w:del>
      <w:r>
        <w:rPr>
          <w:szCs w:val="24"/>
        </w:rPr>
        <w:t xml:space="preserve">linch </w:t>
      </w:r>
      <w:ins w:id="361" w:author="LUEJE Claudia" w:date="2024-05-02T18:04:00Z">
        <w:r w:rsidR="00E906D0">
          <w:rPr>
            <w:szCs w:val="24"/>
          </w:rPr>
          <w:t>r</w:t>
        </w:r>
      </w:ins>
      <w:del w:id="362" w:author="LUEJE Claudia" w:date="2024-05-02T18:04:00Z">
        <w:r w:rsidDel="00E906D0">
          <w:rPr>
            <w:szCs w:val="24"/>
          </w:rPr>
          <w:delText>R</w:delText>
        </w:r>
      </w:del>
      <w:r>
        <w:rPr>
          <w:szCs w:val="24"/>
        </w:rPr>
        <w:t xml:space="preserve">ivet </w:t>
      </w:r>
      <w:ins w:id="363" w:author="LUEJE Claudia" w:date="2024-05-02T18:04:00Z">
        <w:r w:rsidR="00E906D0">
          <w:rPr>
            <w:szCs w:val="24"/>
          </w:rPr>
          <w:t>s</w:t>
        </w:r>
      </w:ins>
      <w:del w:id="364"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365" w:author="LUEJE Claudia" w:date="2024-05-02T18:05:00Z">
        <w:r w:rsidDel="00A24D2B">
          <w:rPr>
            <w:szCs w:val="24"/>
          </w:rPr>
          <w:delText>cf.</w:delText>
        </w:r>
      </w:del>
      <w:ins w:id="366"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t xml:space="preserve">A </w:t>
      </w:r>
      <w:commentRangeStart w:id="367"/>
      <w:r>
        <w:rPr>
          <w:szCs w:val="24"/>
        </w:rPr>
        <w:t>CNB</w:t>
      </w:r>
      <w:commentRangeEnd w:id="367"/>
      <w:r w:rsidR="00A24D2B">
        <w:rPr>
          <w:rStyle w:val="Kommentarzeichen"/>
          <w:rFonts w:ascii="Calibri" w:eastAsia="Times New Roman" w:hAnsi="Calibri"/>
          <w:lang w:val="en-US" w:eastAsia="x-none"/>
        </w:rPr>
        <w:commentReference w:id="367"/>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368" w:author="Franke, Carsten" w:date="2024-05-14T19:39:00Z" w16du:dateUtc="2024-05-14T17:39:00Z">
              <w:r w:rsidRPr="00EC4DAD" w:rsidDel="00936D25">
                <w:rPr>
                  <w:b/>
                  <w:szCs w:val="24"/>
                </w:rPr>
                <w:delText>Value Space</w:delText>
              </w:r>
            </w:del>
            <w:ins w:id="369"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370" w:author="LUEJE Claudia" w:date="2024-05-02T18:05:00Z">
        <w:r w:rsidDel="00A24D2B">
          <w:rPr>
            <w:rStyle w:val="citesec"/>
            <w:szCs w:val="24"/>
          </w:rPr>
          <w:delText>clause </w:delText>
        </w:r>
      </w:del>
      <w:r>
        <w:rPr>
          <w:rStyle w:val="citesec"/>
          <w:szCs w:val="24"/>
        </w:rPr>
        <w:t>7.2.5</w:t>
      </w:r>
      <w:r>
        <w:rPr>
          <w:szCs w:val="24"/>
        </w:rPr>
        <w:t xml:space="preserve"> Unit </w:t>
      </w:r>
      <w:ins w:id="371" w:author="LUEJE Claudia" w:date="2024-05-02T18:05:00Z">
        <w:r w:rsidR="00A24D2B">
          <w:rPr>
            <w:szCs w:val="24"/>
          </w:rPr>
          <w:t>s</w:t>
        </w:r>
      </w:ins>
      <w:del w:id="372"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3" w:author="LUEJE Claudia" w:date="2024-05-02T18:05:00Z">
        <w:r w:rsidR="00A24D2B">
          <w:rPr>
            <w:szCs w:val="24"/>
          </w:rPr>
          <w:t>XAMPLE</w:t>
        </w:r>
      </w:ins>
      <w:del w:id="374"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375" w:author="LUEJE Claudia" w:date="2024-05-02T18:05:00Z">
        <w:r w:rsidR="00A24D2B">
          <w:rPr>
            <w:rFonts w:eastAsia="Times New Roman"/>
            <w:szCs w:val="24"/>
          </w:rPr>
          <w:t>c</w:t>
        </w:r>
      </w:ins>
      <w:del w:id="376" w:author="LUEJE Claudia" w:date="2024-05-02T18:05:00Z">
        <w:r w:rsidDel="00A24D2B">
          <w:rPr>
            <w:rFonts w:eastAsia="Times New Roman"/>
            <w:szCs w:val="24"/>
          </w:rPr>
          <w:delText>C</w:delText>
        </w:r>
      </w:del>
      <w:r>
        <w:rPr>
          <w:rFonts w:eastAsia="Times New Roman"/>
          <w:szCs w:val="24"/>
        </w:rPr>
        <w:t>onnections</w:t>
      </w:r>
      <w:ins w:id="377" w:author="LUEJE Claudia" w:date="2024-05-02T18:05:00Z">
        <w:r w:rsidR="00A24D2B">
          <w:rPr>
            <w:rFonts w:eastAsia="Times New Roman"/>
            <w:szCs w:val="24"/>
          </w:rPr>
          <w:t xml:space="preserve"> </w:t>
        </w:r>
      </w:ins>
      <w:ins w:id="378" w:author="LUEJE Claudia" w:date="2024-05-02T18:06:00Z">
        <w:r w:rsidR="00A24D2B">
          <w:rPr>
            <w:rFonts w:eastAsia="Times New Roman"/>
            <w:szCs w:val="24"/>
          </w:rPr>
          <w:t>—</w:t>
        </w:r>
      </w:ins>
      <w:del w:id="379" w:author="LUEJE Claudia" w:date="2024-05-02T18:06:00Z">
        <w:r w:rsidDel="00A24D2B">
          <w:rPr>
            <w:rFonts w:eastAsia="Times New Roman"/>
            <w:szCs w:val="24"/>
          </w:rPr>
          <w:delText>:</w:delText>
        </w:r>
      </w:del>
      <w:r>
        <w:rPr>
          <w:rFonts w:eastAsia="Times New Roman"/>
          <w:szCs w:val="24"/>
        </w:rPr>
        <w:t xml:space="preserve"> Bolts and </w:t>
      </w:r>
      <w:ins w:id="380" w:author="LUEJE Claudia" w:date="2024-05-02T18:06:00Z">
        <w:r w:rsidR="00A24D2B">
          <w:rPr>
            <w:rFonts w:eastAsia="Times New Roman"/>
            <w:szCs w:val="24"/>
          </w:rPr>
          <w:t>s</w:t>
        </w:r>
      </w:ins>
      <w:del w:id="381"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382" w:author="LUEJE Claudia" w:date="2024-05-02T18:06:00Z">
        <w:r w:rsidDel="00A24D2B">
          <w:rPr>
            <w:rFonts w:eastAsia="Times New Roman"/>
            <w:szCs w:val="24"/>
          </w:rPr>
          <w:delText>Introduction</w:delText>
        </w:r>
      </w:del>
      <w:ins w:id="383"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384" w:author="LUEJE Claudia" w:date="2024-05-02T18:06:00Z">
              <w:r w:rsidR="00795A1C" w:rsidRPr="006E3134">
                <w:rPr>
                  <w:b/>
                  <w:szCs w:val="24"/>
                </w:rPr>
                <w:t>r</w:t>
              </w:r>
            </w:ins>
            <w:del w:id="385"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386" w:author="LUEJE Claudia" w:date="2024-05-02T18:06:00Z">
              <w:r w:rsidR="00795A1C" w:rsidRPr="006E3134">
                <w:rPr>
                  <w:b/>
                  <w:szCs w:val="24"/>
                </w:rPr>
                <w:t>r</w:t>
              </w:r>
            </w:ins>
            <w:del w:id="387"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388" w:author="LUEJE Claudia" w:date="2024-05-02T18:06:00Z">
        <w:r w:rsidR="00795A1C">
          <w:rPr>
            <w:szCs w:val="24"/>
          </w:rPr>
          <w:t>d</w:t>
        </w:r>
      </w:ins>
      <w:del w:id="389" w:author="LUEJE Claudia" w:date="2024-05-02T18:06:00Z">
        <w:r w:rsidR="006A2DB6" w:rsidDel="00795A1C">
          <w:rPr>
            <w:szCs w:val="24"/>
          </w:rPr>
          <w:delText>D</w:delText>
        </w:r>
      </w:del>
      <w:r w:rsidR="006A2DB6">
        <w:rPr>
          <w:szCs w:val="24"/>
        </w:rPr>
        <w:t xml:space="preserve">ifferent </w:t>
      </w:r>
      <w:ins w:id="390" w:author="LUEJE Claudia" w:date="2024-05-02T18:06:00Z">
        <w:r w:rsidR="00795A1C">
          <w:rPr>
            <w:szCs w:val="24"/>
          </w:rPr>
          <w:t>s</w:t>
        </w:r>
      </w:ins>
      <w:del w:id="391" w:author="LUEJE Claudia" w:date="2024-05-02T18:06:00Z">
        <w:r w:rsidR="006A2DB6" w:rsidDel="00795A1C">
          <w:rPr>
            <w:szCs w:val="24"/>
          </w:rPr>
          <w:delText>S</w:delText>
        </w:r>
      </w:del>
      <w:r w:rsidR="006A2DB6">
        <w:rPr>
          <w:szCs w:val="24"/>
        </w:rPr>
        <w:t xml:space="preserve">crew </w:t>
      </w:r>
      <w:ins w:id="392" w:author="LUEJE Claudia" w:date="2024-05-02T18:06:00Z">
        <w:r w:rsidR="00795A1C">
          <w:rPr>
            <w:szCs w:val="24"/>
          </w:rPr>
          <w:t>f</w:t>
        </w:r>
      </w:ins>
      <w:del w:id="393"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394"/>
            <w:r w:rsidRPr="006A2DB6">
              <w:rPr>
                <w:szCs w:val="24"/>
              </w:rPr>
              <w:t>Vectorized version by Sakurambo</w:t>
            </w:r>
            <w:commentRangeEnd w:id="394"/>
            <w:r w:rsidR="00BB0230">
              <w:rPr>
                <w:rStyle w:val="Kommentarzeichen"/>
                <w:rFonts w:ascii="Calibri" w:eastAsia="Times New Roman" w:hAnsi="Calibri"/>
                <w:lang w:val="en-US" w:eastAsia="x-none"/>
              </w:rPr>
              <w:commentReference w:id="39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395" w:author="LUEJE Claudia" w:date="2024-05-02T18:08:00Z">
        <w:r w:rsidR="00BB0230">
          <w:rPr>
            <w:szCs w:val="24"/>
          </w:rPr>
          <w:t>l</w:t>
        </w:r>
      </w:ins>
      <w:del w:id="396" w:author="LUEJE Claudia" w:date="2024-05-02T18:08:00Z">
        <w:r w:rsidR="006A2DB6" w:rsidDel="00BB0230">
          <w:rPr>
            <w:szCs w:val="24"/>
          </w:rPr>
          <w:delText>L</w:delText>
        </w:r>
      </w:del>
      <w:r w:rsidR="006A2DB6">
        <w:rPr>
          <w:szCs w:val="24"/>
        </w:rPr>
        <w:t xml:space="preserve">ength and </w:t>
      </w:r>
      <w:ins w:id="397" w:author="LUEJE Claudia" w:date="2024-05-02T18:08:00Z">
        <w:r w:rsidR="00BB0230">
          <w:rPr>
            <w:szCs w:val="24"/>
          </w:rPr>
          <w:t>h</w:t>
        </w:r>
      </w:ins>
      <w:del w:id="398" w:author="LUEJE Claudia" w:date="2024-05-02T18:08:00Z">
        <w:r w:rsidR="006A2DB6" w:rsidDel="00BB0230">
          <w:rPr>
            <w:szCs w:val="24"/>
          </w:rPr>
          <w:delText>H</w:delText>
        </w:r>
      </w:del>
      <w:r w:rsidR="006A2DB6">
        <w:rPr>
          <w:szCs w:val="24"/>
        </w:rPr>
        <w:t xml:space="preserve">ead </w:t>
      </w:r>
      <w:ins w:id="399" w:author="LUEJE Claudia" w:date="2024-05-02T18:08:00Z">
        <w:r w:rsidR="00BB0230">
          <w:rPr>
            <w:szCs w:val="24"/>
          </w:rPr>
          <w:t>s</w:t>
        </w:r>
      </w:ins>
      <w:del w:id="400"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401"/>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401"/>
            <w:r w:rsidR="00BB0230">
              <w:rPr>
                <w:rStyle w:val="Kommentarzeichen"/>
                <w:rFonts w:ascii="Calibri" w:eastAsia="Times New Roman" w:hAnsi="Calibri"/>
                <w:lang w:val="en-US" w:eastAsia="x-none"/>
              </w:rPr>
              <w:commentReference w:id="401"/>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402" w:author="LUEJE Claudia" w:date="2024-05-02T18:09:00Z">
        <w:r w:rsidR="00BB0230">
          <w:rPr>
            <w:rFonts w:eastAsia="Times New Roman"/>
            <w:szCs w:val="24"/>
          </w:rPr>
          <w:t>f</w:t>
        </w:r>
      </w:ins>
      <w:del w:id="403"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404" w:author="LUEJE Claudia" w:date="2024-05-02T18:30:00Z">
        <w:r w:rsidDel="008D28AD">
          <w:rPr>
            <w:rStyle w:val="citesec"/>
            <w:szCs w:val="24"/>
          </w:rPr>
          <w:delText>clause </w:delText>
        </w:r>
      </w:del>
      <w:r>
        <w:rPr>
          <w:rStyle w:val="citesec"/>
          <w:szCs w:val="24"/>
        </w:rPr>
        <w:t>7.4.3</w:t>
      </w:r>
      <w:ins w:id="405" w:author="LUEJE Claudia" w:date="2024-05-02T18:30:00Z">
        <w:r w:rsidR="008D28AD" w:rsidRPr="00E72516">
          <w:t xml:space="preserve"> </w:t>
        </w:r>
      </w:ins>
      <w:r>
        <w:rPr>
          <w:szCs w:val="24"/>
        </w:rPr>
        <w:t>.</w:t>
      </w:r>
      <w:del w:id="406" w:author="LUEJE Claudia" w:date="2024-05-02T18:30:00Z">
        <w:r w:rsidDel="008D28AD">
          <w:rPr>
            <w:szCs w:val="24"/>
          </w:rPr>
          <w:delText xml:space="preserve"> S</w:delText>
        </w:r>
      </w:del>
      <w:ins w:id="407" w:author="LUEJE Claudia" w:date="2024-05-02T18:30:00Z">
        <w:r w:rsidR="008D28AD">
          <w:rPr>
            <w:szCs w:val="24"/>
          </w:rPr>
          <w:t>s</w:t>
        </w:r>
      </w:ins>
      <w:r>
        <w:rPr>
          <w:szCs w:val="24"/>
        </w:rPr>
        <w:t>o</w:t>
      </w:r>
      <w:del w:id="408"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409"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410" w:author="LUEJE Claudia" w:date="2024-05-02T18:31:00Z">
        <w:r w:rsidR="008D28AD">
          <w:rPr>
            <w:szCs w:val="24"/>
          </w:rPr>
          <w:t>[</w:t>
        </w:r>
      </w:ins>
      <w:del w:id="411" w:author="LUEJE Claudia" w:date="2024-05-02T18:31:00Z">
        <w:r w:rsidDel="008D28AD">
          <w:rPr>
            <w:szCs w:val="24"/>
          </w:rPr>
          <w:delText xml:space="preserve">– </w:delText>
        </w:r>
      </w:del>
      <w:r>
        <w:rPr>
          <w:szCs w:val="24"/>
        </w:rPr>
        <w:t>applicable only if not case b)</w:t>
      </w:r>
      <w:ins w:id="412"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413" w:author="LUEJE Claudia" w:date="2024-05-02T18:31:00Z">
        <w:r w:rsidR="008D28AD">
          <w:rPr>
            <w:szCs w:val="24"/>
          </w:rPr>
          <w:t>[(</w:t>
        </w:r>
      </w:ins>
      <w:del w:id="414" w:author="LUEJE Claudia" w:date="2024-05-02T18:31:00Z">
        <w:r w:rsidDel="008D28AD">
          <w:rPr>
            <w:szCs w:val="24"/>
          </w:rPr>
          <w:delText xml:space="preserve">– </w:delText>
        </w:r>
      </w:del>
      <w:r>
        <w:rPr>
          <w:szCs w:val="24"/>
        </w:rPr>
        <w:t>applicable only if not case f)</w:t>
      </w:r>
      <w:ins w:id="415"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416"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417"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418"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419"/>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commentRangeEnd w:id="419"/>
      <w:r w:rsidR="00A8262F">
        <w:rPr>
          <w:rStyle w:val="Kommentarzeichen"/>
          <w:rFonts w:ascii="Calibri" w:eastAsia="Times New Roman" w:hAnsi="Calibri"/>
          <w:lang w:val="en-US" w:eastAsia="x-none"/>
        </w:rPr>
        <w:commentReference w:id="419"/>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20"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421" w:author="Franke, Carsten" w:date="2024-05-14T16:16:00Z" w16du:dateUtc="2024-05-14T14:16:00Z">
        <w:r w:rsidR="00A8262F">
          <w:rPr>
            <w:szCs w:val="24"/>
          </w:rPr>
          <w:t>E</w:t>
        </w:r>
        <w:r w:rsidR="00A8262F">
          <w:rPr>
            <w:szCs w:val="24"/>
          </w:rPr>
          <w:t>X</w:t>
        </w:r>
        <w:r w:rsidR="00A8262F">
          <w:rPr>
            <w:szCs w:val="24"/>
          </w:rPr>
          <w:t xml:space="preserve">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422" w:author="LUEJE Claudia" w:date="2024-05-02T18:33:00Z">
              <w:r w:rsidR="00BF01F4">
                <w:rPr>
                  <w:b/>
                  <w:szCs w:val="24"/>
                </w:rPr>
                <w:t>e</w:t>
              </w:r>
            </w:ins>
            <w:del w:id="423"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424"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425"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426"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427"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428" w:author="LUEJE Claudia" w:date="2024-05-02T18:57:00Z">
        <w:r w:rsidDel="00482EFF">
          <w:rPr>
            <w:rStyle w:val="citesec"/>
            <w:szCs w:val="24"/>
          </w:rPr>
          <w:delText>clause </w:delText>
        </w:r>
      </w:del>
      <w:r>
        <w:rPr>
          <w:rStyle w:val="citesec"/>
          <w:szCs w:val="24"/>
        </w:rPr>
        <w:t>7.3.2</w:t>
      </w:r>
      <w:r>
        <w:rPr>
          <w:szCs w:val="24"/>
        </w:rPr>
        <w:t xml:space="preserve"> User </w:t>
      </w:r>
      <w:ins w:id="429" w:author="LUEJE Claudia" w:date="2024-05-02T18:57:00Z">
        <w:r w:rsidR="00482EFF">
          <w:rPr>
            <w:szCs w:val="24"/>
          </w:rPr>
          <w:t>s</w:t>
        </w:r>
      </w:ins>
      <w:del w:id="430" w:author="LUEJE Claudia" w:date="2024-05-02T18:57:00Z">
        <w:r w:rsidDel="00482EFF">
          <w:rPr>
            <w:szCs w:val="24"/>
          </w:rPr>
          <w:delText>S</w:delText>
        </w:r>
      </w:del>
      <w:r>
        <w:rPr>
          <w:szCs w:val="24"/>
        </w:rPr>
        <w:t xml:space="preserve">pecific </w:t>
      </w:r>
      <w:ins w:id="431" w:author="LUEJE Claudia" w:date="2024-05-02T18:57:00Z">
        <w:r w:rsidR="00482EFF">
          <w:rPr>
            <w:szCs w:val="24"/>
          </w:rPr>
          <w:t>d</w:t>
        </w:r>
      </w:ins>
      <w:del w:id="432"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433" w:author="LUEJE Claudia" w:date="2024-05-02T18:57:00Z">
        <w:r w:rsidRPr="00F5203F" w:rsidDel="00482EFF">
          <w:rPr>
            <w:rStyle w:val="citesec"/>
          </w:rPr>
          <w:delText>clause </w:delText>
        </w:r>
      </w:del>
      <w:r w:rsidRPr="00F5203F">
        <w:rPr>
          <w:rStyle w:val="citesec"/>
        </w:rPr>
        <w:t>7.3.3</w:t>
      </w:r>
      <w:r>
        <w:rPr>
          <w:szCs w:val="24"/>
        </w:rPr>
        <w:t xml:space="preserve"> Finite </w:t>
      </w:r>
      <w:ins w:id="434" w:author="LUEJE Claudia" w:date="2024-05-02T18:58:00Z">
        <w:r w:rsidR="00482EFF">
          <w:rPr>
            <w:szCs w:val="24"/>
          </w:rPr>
          <w:t>e</w:t>
        </w:r>
      </w:ins>
      <w:del w:id="435" w:author="LUEJE Claudia" w:date="2024-05-02T18:58:00Z">
        <w:r w:rsidDel="00482EFF">
          <w:rPr>
            <w:szCs w:val="24"/>
          </w:rPr>
          <w:delText>E</w:delText>
        </w:r>
      </w:del>
      <w:r>
        <w:rPr>
          <w:szCs w:val="24"/>
        </w:rPr>
        <w:t xml:space="preserve">lement </w:t>
      </w:r>
      <w:ins w:id="436" w:author="LUEJE Claudia" w:date="2024-05-02T18:58:00Z">
        <w:r w:rsidR="00482EFF">
          <w:rPr>
            <w:szCs w:val="24"/>
          </w:rPr>
          <w:t>s</w:t>
        </w:r>
      </w:ins>
      <w:del w:id="437" w:author="LUEJE Claudia" w:date="2024-05-02T18:58:00Z">
        <w:r w:rsidDel="00482EFF">
          <w:rPr>
            <w:szCs w:val="24"/>
          </w:rPr>
          <w:delText>S</w:delText>
        </w:r>
      </w:del>
      <w:r>
        <w:rPr>
          <w:szCs w:val="24"/>
        </w:rPr>
        <w:t xml:space="preserve">pecific </w:t>
      </w:r>
      <w:ins w:id="438" w:author="LUEJE Claudia" w:date="2024-05-02T18:58:00Z">
        <w:r w:rsidR="00482EFF">
          <w:rPr>
            <w:szCs w:val="24"/>
          </w:rPr>
          <w:t>d</w:t>
        </w:r>
      </w:ins>
      <w:del w:id="439"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40" w:author="LUEJE Claudia" w:date="2024-05-02T18:58:00Z">
              <w:r w:rsidR="00482EFF">
                <w:rPr>
                  <w:b/>
                  <w:szCs w:val="24"/>
                </w:rPr>
                <w:t>s</w:t>
              </w:r>
            </w:ins>
            <w:del w:id="441"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442" w:author="LUEJE Claudia" w:date="2024-05-02T18:59:00Z">
        <w:r w:rsidR="00EB76FD">
          <w:rPr>
            <w:szCs w:val="24"/>
          </w:rPr>
          <w:t>, for example</w:t>
        </w:r>
      </w:ins>
      <w:del w:id="443"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444" w:author="LUEJE Claudia" w:date="2024-05-02T18:59:00Z">
        <w:r w:rsidR="00EB76FD">
          <w:rPr>
            <w:szCs w:val="24"/>
          </w:rPr>
          <w:t xml:space="preserve"> (see</w:t>
        </w:r>
      </w:ins>
      <w:del w:id="445"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446"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447" w:author="LUEJE Claudia" w:date="2024-05-02T19:00:00Z">
        <w:r w:rsidR="00EB76FD">
          <w:rPr>
            <w:szCs w:val="24"/>
          </w:rPr>
          <w:t xml:space="preserve"> (see</w:t>
        </w:r>
      </w:ins>
      <w:del w:id="448"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449"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450"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51" w:author="LUEJE Claudia" w:date="2024-05-02T19:00:00Z">
              <w:r w:rsidR="00EB76FD">
                <w:rPr>
                  <w:b/>
                  <w:szCs w:val="24"/>
                </w:rPr>
                <w:t>e</w:t>
              </w:r>
            </w:ins>
            <w:del w:id="452"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453"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454" w:author="LUEJE Claudia" w:date="2024-05-02T19:01:00Z">
        <w:r w:rsidR="00EB76FD">
          <w:rPr>
            <w:szCs w:val="24"/>
          </w:rPr>
          <w:t>see</w:t>
        </w:r>
      </w:ins>
      <w:del w:id="455"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56" w:author="LUEJE Claudia" w:date="2024-05-02T19:01:00Z">
              <w:r w:rsidR="00EB76FD">
                <w:rPr>
                  <w:b/>
                  <w:szCs w:val="24"/>
                </w:rPr>
                <w:t>s</w:t>
              </w:r>
            </w:ins>
            <w:del w:id="457"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458"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459" w:author="LUEJE Claudia" w:date="2024-05-02T19:01:00Z">
        <w:r w:rsidR="00EB76FD">
          <w:rPr>
            <w:szCs w:val="24"/>
          </w:rPr>
          <w:t xml:space="preserve"> </w:t>
        </w:r>
      </w:ins>
      <w:del w:id="460" w:author="LUEJE Claudia" w:date="2024-05-02T19:01:00Z">
        <w:r w:rsidDel="00EB76FD">
          <w:rPr>
            <w:szCs w:val="24"/>
          </w:rPr>
          <w:delText>.</w:delText>
        </w:r>
      </w:del>
      <w:r>
        <w:rPr>
          <w:szCs w:val="24"/>
        </w:rPr>
        <w:t xml:space="preserve"> (</w:t>
      </w:r>
      <w:ins w:id="461"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62" w:author="LUEJE Claudia" w:date="2024-05-02T19:02:00Z">
              <w:r w:rsidR="00077C45">
                <w:rPr>
                  <w:b/>
                  <w:szCs w:val="24"/>
                </w:rPr>
                <w:t>s</w:t>
              </w:r>
            </w:ins>
            <w:del w:id="463"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464"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465"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466"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467"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68" w:author="LUEJE Claudia" w:date="2024-05-02T19:02:00Z">
              <w:r w:rsidR="00077C45">
                <w:rPr>
                  <w:b/>
                  <w:szCs w:val="24"/>
                </w:rPr>
                <w:t>e</w:t>
              </w:r>
            </w:ins>
            <w:del w:id="469"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470"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71" w:author="LUEJE Claudia" w:date="2024-05-02T19:04:00Z">
              <w:r w:rsidR="00BF4909">
                <w:rPr>
                  <w:b/>
                  <w:szCs w:val="24"/>
                </w:rPr>
                <w:t>s</w:t>
              </w:r>
            </w:ins>
            <w:del w:id="472"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473" w:author="LUEJE Claudia" w:date="2024-05-02T19:05:00Z">
        <w:r w:rsidDel="00BF4909">
          <w:rPr>
            <w:rStyle w:val="citesec"/>
            <w:szCs w:val="24"/>
          </w:rPr>
          <w:delText>clau</w:delText>
        </w:r>
      </w:del>
      <w:del w:id="47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475" w:author="LUEJE Claudia" w:date="2024-05-02T19:05:00Z">
        <w:r w:rsidDel="00BF4909">
          <w:rPr>
            <w:szCs w:val="24"/>
          </w:rPr>
          <w:delText>,</w:delText>
        </w:r>
      </w:del>
      <w:r>
        <w:rPr>
          <w:szCs w:val="24"/>
        </w:rPr>
        <w:t xml:space="preserve"> welded) to the flange partner with this index (see </w:t>
      </w:r>
      <w:del w:id="476"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477"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78" w:author="LUEJE Claudia" w:date="2024-05-02T19:05:00Z">
              <w:r w:rsidR="00BF4909">
                <w:rPr>
                  <w:b/>
                  <w:szCs w:val="24"/>
                </w:rPr>
                <w:t>e</w:t>
              </w:r>
            </w:ins>
            <w:del w:id="479"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480" w:author="LUEJE Claudia" w:date="2024-05-02T19:05:00Z">
        <w:r w:rsidR="00BF4909">
          <w:rPr>
            <w:szCs w:val="24"/>
          </w:rPr>
          <w:t>can</w:t>
        </w:r>
      </w:ins>
      <w:del w:id="481"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2" w:author="LUEJE Claudia" w:date="2024-05-02T19:06:00Z">
        <w:r w:rsidR="00BF4909">
          <w:rPr>
            <w:szCs w:val="24"/>
          </w:rPr>
          <w:t>XAMPLE</w:t>
        </w:r>
      </w:ins>
      <w:del w:id="483"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4" w:author="LUEJE Claudia" w:date="2024-05-02T19:06:00Z">
        <w:r w:rsidR="00BF4909">
          <w:rPr>
            <w:szCs w:val="24"/>
          </w:rPr>
          <w:t>XAMPLE</w:t>
        </w:r>
      </w:ins>
      <w:del w:id="485"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486" w:author="LUEJE Claudia" w:date="2024-05-02T19:06:00Z">
        <w:r w:rsidR="00BF4909">
          <w:t>XAMPLE</w:t>
        </w:r>
      </w:ins>
      <w:del w:id="487"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488" w:author="LUEJE Claudia" w:date="2024-05-02T19:06:00Z">
        <w:r w:rsidR="00BF4909">
          <w:t>XAMPLE</w:t>
        </w:r>
      </w:ins>
      <w:del w:id="489"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490" w:name="_Toc428456272"/>
      <w:bookmarkStart w:id="491" w:name="_Toc428537235"/>
      <w:bookmarkStart w:id="492" w:name="_Toc428969554"/>
      <w:bookmarkStart w:id="493" w:name="_Toc429052945"/>
      <w:bookmarkEnd w:id="490"/>
      <w:bookmarkEnd w:id="491"/>
      <w:bookmarkEnd w:id="492"/>
      <w:bookmarkEnd w:id="493"/>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494" w:author="LUEJE Claudia" w:date="2024-05-02T19:07:00Z">
        <w:r w:rsidDel="00215579">
          <w:rPr>
            <w:rFonts w:eastAsia="Times New Roman"/>
            <w:szCs w:val="24"/>
          </w:rPr>
          <w:delText>B</w:delText>
        </w:r>
      </w:del>
      <w:ins w:id="495" w:author="LUEJE Claudia" w:date="2024-05-02T19:07:00Z">
        <w:r w:rsidR="00215579">
          <w:rPr>
            <w:rFonts w:eastAsia="Times New Roman"/>
            <w:szCs w:val="24"/>
          </w:rPr>
          <w:t>b</w:t>
        </w:r>
      </w:ins>
      <w:r>
        <w:rPr>
          <w:rFonts w:eastAsia="Times New Roman"/>
          <w:szCs w:val="24"/>
        </w:rPr>
        <w:t xml:space="preserve">olt and </w:t>
      </w:r>
      <w:ins w:id="496" w:author="LUEJE Claudia" w:date="2024-05-02T19:07:00Z">
        <w:r w:rsidR="00215579">
          <w:rPr>
            <w:rFonts w:eastAsia="Times New Roman"/>
            <w:szCs w:val="24"/>
          </w:rPr>
          <w:t>s</w:t>
        </w:r>
      </w:ins>
      <w:del w:id="497" w:author="LUEJE Claudia" w:date="2024-05-02T19:07:00Z">
        <w:r w:rsidDel="00215579">
          <w:rPr>
            <w:rFonts w:eastAsia="Times New Roman"/>
            <w:szCs w:val="24"/>
          </w:rPr>
          <w:delText>S</w:delText>
        </w:r>
      </w:del>
      <w:r>
        <w:rPr>
          <w:rFonts w:eastAsia="Times New Roman"/>
          <w:szCs w:val="24"/>
        </w:rPr>
        <w:t xml:space="preserve">crew </w:t>
      </w:r>
      <w:ins w:id="498" w:author="LUEJE Claudia" w:date="2024-05-02T19:07:00Z">
        <w:r w:rsidR="00215579">
          <w:rPr>
            <w:rFonts w:eastAsia="Times New Roman"/>
            <w:szCs w:val="24"/>
          </w:rPr>
          <w:t>a</w:t>
        </w:r>
      </w:ins>
      <w:del w:id="499"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500" w:author="LUEJE Claudia" w:date="2024-05-02T19:07:00Z">
        <w:r w:rsidR="00215579">
          <w:rPr>
            <w:szCs w:val="24"/>
          </w:rPr>
          <w:t xml:space="preserve"> </w:t>
        </w:r>
      </w:ins>
      <w:del w:id="501" w:author="LUEJE Claudia" w:date="2024-05-02T19:07:00Z">
        <w:r w:rsidDel="00215579">
          <w:rPr>
            <w:szCs w:val="24"/>
          </w:rPr>
          <w:delText>re are the</w:delText>
        </w:r>
      </w:del>
      <w:r>
        <w:rPr>
          <w:szCs w:val="24"/>
        </w:rPr>
        <w:t xml:space="preserve"> following </w:t>
      </w:r>
      <w:ins w:id="502"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3" w:author="LUEJE Claudia" w:date="2024-05-02T19:07:00Z">
        <w:r w:rsidR="00215579">
          <w:rPr>
            <w:szCs w:val="24"/>
          </w:rPr>
          <w:t>XAMPLE</w:t>
        </w:r>
      </w:ins>
      <w:ins w:id="504" w:author="LUEJE Claudia" w:date="2024-05-02T19:09:00Z">
        <w:r w:rsidR="00D85732">
          <w:rPr>
            <w:szCs w:val="24"/>
          </w:rPr>
          <w:t xml:space="preserve"> 1</w:t>
        </w:r>
      </w:ins>
      <w:del w:id="505"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506" w:author="LUEJE Claudia" w:date="2024-05-02T19:08:00Z">
        <w:r w:rsidRPr="00D85732">
          <w:t>NOTE</w:t>
        </w:r>
        <w:r w:rsidRPr="00D85732">
          <w:tab/>
        </w:r>
      </w:ins>
      <w:del w:id="507" w:author="LUEJE Claudia" w:date="2024-05-02T19:08:00Z">
        <w:r w:rsidR="006A2DB6" w:rsidRPr="00D85732" w:rsidDel="00215579">
          <w:delText>(</w:delText>
        </w:r>
      </w:del>
      <w:r w:rsidR="006A2DB6" w:rsidRPr="00D85732">
        <w:t>Since both</w:t>
      </w:r>
      <w:del w:id="508"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509"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0" w:author="LUEJE Claudia" w:date="2024-05-02T19:08:00Z">
        <w:r w:rsidR="00D85732">
          <w:rPr>
            <w:szCs w:val="24"/>
          </w:rPr>
          <w:t>XAMPLE</w:t>
        </w:r>
      </w:ins>
      <w:ins w:id="511" w:author="LUEJE Claudia" w:date="2024-05-02T19:09:00Z">
        <w:r w:rsidR="00D85732">
          <w:rPr>
            <w:szCs w:val="24"/>
          </w:rPr>
          <w:t xml:space="preserve"> 2</w:t>
        </w:r>
      </w:ins>
      <w:del w:id="512"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lastRenderedPageBreak/>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3" w:author="LUEJE Claudia" w:date="2024-05-02T19:09:00Z">
        <w:r w:rsidR="00D85732">
          <w:rPr>
            <w:szCs w:val="24"/>
          </w:rPr>
          <w:t>XAMPLE</w:t>
        </w:r>
      </w:ins>
      <w:del w:id="514" w:author="LUEJE Claudia" w:date="2024-05-02T19:09:00Z">
        <w:r w:rsidDel="00D85732">
          <w:rPr>
            <w:szCs w:val="24"/>
          </w:rPr>
          <w:delText>xample</w:delText>
        </w:r>
      </w:del>
      <w:ins w:id="515" w:author="LUEJE Claudia" w:date="2024-05-02T19:09:00Z">
        <w:r w:rsidR="00D85732">
          <w:rPr>
            <w:szCs w:val="24"/>
          </w:rPr>
          <w:t xml:space="preserve"> </w:t>
        </w:r>
      </w:ins>
      <w:ins w:id="516"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517"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18" w:author="LUEJE Claudia" w:date="2024-05-02T19:12:00Z">
              <w:r w:rsidR="00CA05F5">
                <w:rPr>
                  <w:b/>
                  <w:szCs w:val="24"/>
                </w:rPr>
                <w:t>s</w:t>
              </w:r>
            </w:ins>
            <w:del w:id="519"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520"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521"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22" w:author="LUEJE Claudia" w:date="2024-05-02T19:12:00Z">
              <w:r w:rsidR="00CA05F5">
                <w:rPr>
                  <w:b/>
                  <w:szCs w:val="24"/>
                </w:rPr>
                <w:t>e</w:t>
              </w:r>
            </w:ins>
            <w:del w:id="523"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4" w:author="LUEJE Claudia" w:date="2024-05-02T19:12:00Z">
        <w:r w:rsidR="00CA05F5">
          <w:rPr>
            <w:szCs w:val="24"/>
          </w:rPr>
          <w:t>XAMPLE</w:t>
        </w:r>
      </w:ins>
      <w:del w:id="525"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6" w:author="LUEJE Claudia" w:date="2024-05-02T19:12:00Z">
        <w:r w:rsidR="00CA05F5">
          <w:rPr>
            <w:szCs w:val="24"/>
          </w:rPr>
          <w:t>XAMPLE</w:t>
        </w:r>
      </w:ins>
      <w:del w:id="527" w:author="LUEJE Claudia" w:date="2024-05-02T19:12:00Z">
        <w:r w:rsidDel="00CA05F5">
          <w:rPr>
            <w:szCs w:val="24"/>
          </w:rPr>
          <w:delText>xamp</w:delText>
        </w:r>
      </w:del>
      <w:del w:id="528"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9" w:author="LUEJE Claudia" w:date="2024-05-02T19:13:00Z">
        <w:r w:rsidR="00CA05F5">
          <w:rPr>
            <w:szCs w:val="24"/>
          </w:rPr>
          <w:t>XAMPLE</w:t>
        </w:r>
      </w:ins>
      <w:del w:id="530"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lastRenderedPageBreak/>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531" w:author="LUEJE Claudia" w:date="2024-05-02T19:13:00Z">
        <w:r w:rsidR="00CA05F5">
          <w:rPr>
            <w:rFonts w:eastAsia="Times New Roman"/>
            <w:szCs w:val="24"/>
          </w:rPr>
          <w:t>d</w:t>
        </w:r>
      </w:ins>
      <w:del w:id="532" w:author="LUEJE Claudia" w:date="2024-05-02T19:13:00Z">
        <w:r w:rsidDel="00CA05F5">
          <w:rPr>
            <w:rFonts w:eastAsia="Times New Roman"/>
            <w:szCs w:val="24"/>
          </w:rPr>
          <w:delText>D</w:delText>
        </w:r>
      </w:del>
      <w:r>
        <w:rPr>
          <w:rFonts w:eastAsia="Times New Roman"/>
          <w:szCs w:val="24"/>
        </w:rPr>
        <w:t xml:space="preserve">rilled </w:t>
      </w:r>
      <w:ins w:id="533" w:author="LUEJE Claudia" w:date="2024-05-02T19:13:00Z">
        <w:r w:rsidR="00CA05F5">
          <w:rPr>
            <w:rFonts w:eastAsia="Times New Roman"/>
            <w:szCs w:val="24"/>
          </w:rPr>
          <w:t>s</w:t>
        </w:r>
      </w:ins>
      <w:del w:id="534"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535" w:author="LUEJE Claudia" w:date="2024-05-02T19:15:00Z">
              <w:r w:rsidR="00987B67">
                <w:rPr>
                  <w:b/>
                  <w:szCs w:val="24"/>
                </w:rPr>
                <w:t>ith</w:t>
              </w:r>
            </w:ins>
            <w:del w:id="536"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537" w:author="LUEJE Claudia" w:date="2024-05-02T19:13:00Z">
        <w:r w:rsidR="000D5BDE">
          <w:rPr>
            <w:szCs w:val="24"/>
          </w:rPr>
          <w:t xml:space="preserve"> </w:t>
        </w:r>
      </w:ins>
      <w:ins w:id="538"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9" w:author="LUEJE Claudia" w:date="2024-05-02T19:15:00Z">
              <w:r>
                <w:rPr>
                  <w:szCs w:val="24"/>
                </w:rPr>
                <w:t>l</w:t>
              </w:r>
            </w:ins>
            <w:del w:id="540"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541" w:author="LUEJE Claudia" w:date="2024-05-02T19:14:00Z">
        <w:r w:rsidDel="000D5BDE">
          <w:rPr>
            <w:szCs w:val="24"/>
          </w:rPr>
          <w:delText>flow drilled screw</w:delText>
        </w:r>
      </w:del>
      <w:ins w:id="542"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43" w:author="LUEJE Claudia" w:date="2024-05-02T19:16:00Z">
        <w:r w:rsidR="00987B67">
          <w:rPr>
            <w:szCs w:val="24"/>
          </w:rPr>
          <w:t>)</w:t>
        </w:r>
      </w:ins>
      <w:del w:id="544"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45" w:author="LUEJE Claudia" w:date="2024-05-02T19:16:00Z">
        <w:r w:rsidR="00987B67">
          <w:rPr>
            <w:szCs w:val="24"/>
          </w:rPr>
          <w:t>)</w:t>
        </w:r>
      </w:ins>
      <w:del w:id="546"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47" w:author="LUEJE Claudia" w:date="2024-05-02T19:16:00Z">
        <w:r w:rsidR="00987B67">
          <w:rPr>
            <w:szCs w:val="24"/>
          </w:rPr>
          <w:t>)</w:t>
        </w:r>
      </w:ins>
      <w:del w:id="548"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49" w:author="LUEJE Claudia" w:date="2024-05-02T19:16:00Z">
        <w:r w:rsidR="00987B67">
          <w:rPr>
            <w:szCs w:val="24"/>
          </w:rPr>
          <w:t>)</w:t>
        </w:r>
      </w:ins>
      <w:del w:id="550"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551" w:author="LUEJE Claudia" w:date="2024-05-02T19:14:00Z">
        <w:r w:rsidR="000D5BDE">
          <w:rPr>
            <w:szCs w:val="24"/>
          </w:rPr>
          <w:t>FDS</w:t>
        </w:r>
      </w:ins>
      <w:del w:id="552" w:author="LUEJE Claudia" w:date="2024-05-02T19:14:00Z">
        <w:r w:rsidDel="000D5BDE">
          <w:rPr>
            <w:szCs w:val="24"/>
          </w:rPr>
          <w:delText>flow drilled screw</w:delText>
        </w:r>
      </w:del>
      <w:r>
        <w:rPr>
          <w:szCs w:val="24"/>
        </w:rPr>
        <w:t xml:space="preserve"> combines the tool with the screw</w:t>
      </w:r>
      <w:ins w:id="553" w:author="LUEJE Claudia" w:date="2024-05-02T19:16:00Z">
        <w:r w:rsidR="00987B67">
          <w:rPr>
            <w:szCs w:val="24"/>
          </w:rPr>
          <w:t>.</w:t>
        </w:r>
      </w:ins>
      <w:del w:id="554"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555"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556" w:author="LUEJE Claudia" w:date="2024-05-02T19:17:00Z">
              <w:r w:rsidR="00987B67">
                <w:rPr>
                  <w:b/>
                  <w:szCs w:val="24"/>
                </w:rPr>
                <w:t>s</w:t>
              </w:r>
            </w:ins>
            <w:del w:id="557"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558" w:author="LUEJE Claudia" w:date="2024-05-02T19:14:00Z">
        <w:r w:rsidDel="000D5BDE">
          <w:rPr>
            <w:szCs w:val="24"/>
          </w:rPr>
          <w:delText>flow drilled screw</w:delText>
        </w:r>
      </w:del>
      <w:ins w:id="559"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560" w:author="LUEJE Claudia" w:date="2024-05-02T19:21:00Z">
        <w:r w:rsidR="00C03776">
          <w:rPr>
            <w:szCs w:val="24"/>
          </w:rPr>
          <w:t>see</w:t>
        </w:r>
      </w:ins>
      <w:del w:id="561"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562"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563" w:author="LUEJE Claudia" w:date="2024-05-02T19:14:00Z">
        <w:r w:rsidDel="000D5BDE">
          <w:rPr>
            <w:szCs w:val="24"/>
          </w:rPr>
          <w:delText>flow drilled screw</w:delText>
        </w:r>
      </w:del>
      <w:ins w:id="564" w:author="LUEJE Claudia" w:date="2024-05-02T19:14:00Z">
        <w:r w:rsidR="000D5BDE">
          <w:rPr>
            <w:szCs w:val="24"/>
          </w:rPr>
          <w:t>FDS</w:t>
        </w:r>
      </w:ins>
      <w:r>
        <w:rPr>
          <w:szCs w:val="24"/>
        </w:rPr>
        <w:t xml:space="preserve"> type requires a drilled hole on the sheet metal that is to be formed during the process, </w:t>
      </w:r>
      <w:ins w:id="565" w:author="LUEJE Claudia" w:date="2024-05-02T19:22:00Z">
        <w:r w:rsidR="00045198">
          <w:rPr>
            <w:szCs w:val="24"/>
          </w:rPr>
          <w:t>see</w:t>
        </w:r>
      </w:ins>
      <w:del w:id="566"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7" w:author="LUEJE Claudia" w:date="2024-05-02T19:22:00Z">
        <w:r w:rsidR="00A06E4F">
          <w:rPr>
            <w:szCs w:val="24"/>
          </w:rPr>
          <w:t>XAMPLE</w:t>
        </w:r>
      </w:ins>
      <w:del w:id="568"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lastRenderedPageBreak/>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569" w:author="LUEJE Claudia" w:date="2024-05-02T19:22:00Z">
        <w:r w:rsidR="00A06E4F">
          <w:rPr>
            <w:rFonts w:eastAsia="Times New Roman"/>
            <w:szCs w:val="24"/>
          </w:rPr>
          <w:t>d</w:t>
        </w:r>
      </w:ins>
      <w:del w:id="570"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571" w:author="LUEJE Claudia" w:date="2024-05-02T19:22:00Z">
              <w:r w:rsidR="00A06E4F">
                <w:rPr>
                  <w:b/>
                  <w:szCs w:val="24"/>
                </w:rPr>
                <w:t>e</w:t>
              </w:r>
            </w:ins>
            <w:del w:id="572"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573" w:author="LUEJE Claudia" w:date="2024-05-02T19:23:00Z">
              <w:r w:rsidRPr="006A2DB6" w:rsidDel="00A06E4F">
                <w:rPr>
                  <w:rStyle w:val="citesec"/>
                  <w:szCs w:val="24"/>
                </w:rPr>
                <w:delText>clause</w:delText>
              </w:r>
            </w:del>
            <w:del w:id="574"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575"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576"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577" w:author="LUEJE Claudia" w:date="2024-05-02T19:23:00Z">
              <w:r w:rsidR="00A06E4F">
                <w:rPr>
                  <w:b/>
                  <w:szCs w:val="24"/>
                </w:rPr>
                <w:t>s</w:t>
              </w:r>
            </w:ins>
            <w:del w:id="578"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579" w:author="LUEJE Claudia" w:date="2024-05-02T19:23:00Z">
        <w:r w:rsidR="00081A65">
          <w:rPr>
            <w:szCs w:val="24"/>
          </w:rPr>
          <w:t>see</w:t>
        </w:r>
      </w:ins>
      <w:del w:id="580"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581"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582" w:author="LUEJE Claudia" w:date="2024-05-02T19:23:00Z">
              <w:r w:rsidR="00081A65">
                <w:rPr>
                  <w:b/>
                  <w:szCs w:val="24"/>
                </w:rPr>
                <w:t>e</w:t>
              </w:r>
            </w:ins>
            <w:del w:id="583"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4" w:author="LUEJE Claudia" w:date="2024-05-02T19:24:00Z">
        <w:r w:rsidR="00081A65">
          <w:rPr>
            <w:szCs w:val="24"/>
          </w:rPr>
          <w:t>XAMPLE</w:t>
        </w:r>
      </w:ins>
      <w:del w:id="585"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586" w:author="LUEJE Claudia" w:date="2024-05-02T19:24:00Z">
        <w:r w:rsidR="004819BE">
          <w:rPr>
            <w:szCs w:val="24"/>
          </w:rPr>
          <w:t>-</w:t>
        </w:r>
      </w:ins>
      <w:del w:id="587"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8" w:author="LUEJE Claudia" w:date="2024-05-02T19:24:00Z">
              <w:r>
                <w:rPr>
                  <w:szCs w:val="24"/>
                </w:rPr>
                <w:t>n</w:t>
              </w:r>
            </w:ins>
            <w:del w:id="589"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90" w:author="LUEJE Claudia" w:date="2024-05-02T19:25:00Z">
              <w:r>
                <w:rPr>
                  <w:szCs w:val="24"/>
                </w:rPr>
                <w:t>i</w:t>
              </w:r>
            </w:ins>
            <w:del w:id="591"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592" w:author="LUEJE Claudia" w:date="2024-05-02T19:25:00Z">
        <w:r w:rsidR="004819BE">
          <w:rPr>
            <w:szCs w:val="24"/>
          </w:rPr>
          <w:t>three</w:t>
        </w:r>
      </w:ins>
      <w:del w:id="593" w:author="LUEJE Claudia" w:date="2024-05-02T19:25:00Z">
        <w:r w:rsidDel="004819BE">
          <w:rPr>
            <w:szCs w:val="24"/>
          </w:rPr>
          <w:delText>3</w:delText>
        </w:r>
      </w:del>
      <w:r>
        <w:rPr>
          <w:szCs w:val="24"/>
        </w:rPr>
        <w:t xml:space="preserve"> dimensions. Alternatively, this cross</w:t>
      </w:r>
      <w:ins w:id="594" w:author="LUEJE Claudia" w:date="2024-05-02T19:25:00Z">
        <w:r w:rsidR="004819BE">
          <w:rPr>
            <w:szCs w:val="24"/>
          </w:rPr>
          <w:t>-</w:t>
        </w:r>
      </w:ins>
      <w:del w:id="595" w:author="LUEJE Claudia" w:date="2024-05-02T19:25:00Z">
        <w:r w:rsidDel="004819BE">
          <w:rPr>
            <w:szCs w:val="24"/>
          </w:rPr>
          <w:delText xml:space="preserve"> </w:delText>
        </w:r>
      </w:del>
      <w:r>
        <w:rPr>
          <w:szCs w:val="24"/>
        </w:rPr>
        <w:t xml:space="preserve">section can be regarded </w:t>
      </w:r>
      <w:ins w:id="596"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597" w:author="LUEJE Claudia" w:date="2024-05-02T19:26:00Z">
        <w:r w:rsidR="004819BE">
          <w:rPr>
            <w:szCs w:val="24"/>
          </w:rPr>
          <w:t>-</w:t>
        </w:r>
      </w:ins>
      <w:del w:id="598"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599" w:author="LUEJE Claudia" w:date="2024-05-02T19:26:00Z">
              <w:r w:rsidR="004819BE">
                <w:rPr>
                  <w:b/>
                  <w:szCs w:val="24"/>
                </w:rPr>
                <w:t>e</w:t>
              </w:r>
            </w:ins>
            <w:del w:id="600"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lastRenderedPageBreak/>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601"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602"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603"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604" w:author="LUEJE Claudia" w:date="2024-05-02T19:26:00Z">
              <w:r w:rsidR="004819BE">
                <w:rPr>
                  <w:b/>
                  <w:szCs w:val="24"/>
                </w:rPr>
                <w:t>s</w:t>
              </w:r>
            </w:ins>
            <w:del w:id="605"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606"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607" w:author="Franke, Carsten" w:date="2024-05-14T14:28:00Z" w16du:dateUtc="2024-05-14T12:28:00Z">
        <w:r w:rsidR="00E72516">
          <w:rPr>
            <w:rFonts w:cstheme="minorHAnsi"/>
          </w:rPr>
          <w:t>×</w:t>
        </w:r>
      </w:ins>
      <w:del w:id="608" w:author="Franke, Carsten" w:date="2024-05-14T14:28:00Z" w16du:dateUtc="2024-05-14T12:28:00Z">
        <w:r w:rsidRPr="00823BF6" w:rsidDel="00E72516">
          <w:rPr>
            <w:szCs w:val="24"/>
            <w:rPrChange w:id="609" w:author="LUEJE Claudia" w:date="2024-05-02T19:28:00Z">
              <w:rPr>
                <w:i/>
                <w:szCs w:val="24"/>
              </w:rPr>
            </w:rPrChange>
          </w:rPr>
          <w:delText>x</w:delText>
        </w:r>
      </w:del>
      <w:r w:rsidRPr="00823BF6">
        <w:rPr>
          <w:szCs w:val="24"/>
          <w:rPrChange w:id="610"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611"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612" w:author="LUEJE Claudia" w:date="2024-05-02T19:28:00Z">
              <w:r w:rsidR="00823BF6">
                <w:rPr>
                  <w:b/>
                  <w:szCs w:val="24"/>
                </w:rPr>
                <w:t>e</w:t>
              </w:r>
            </w:ins>
            <w:del w:id="613"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4" w:author="LUEJE Claudia" w:date="2024-05-02T19:28:00Z">
        <w:r w:rsidR="004748FA">
          <w:rPr>
            <w:szCs w:val="24"/>
          </w:rPr>
          <w:t>XAMPLE</w:t>
        </w:r>
      </w:ins>
      <w:del w:id="615" w:author="LUEJE Claudia" w:date="2024-05-02T19:28:00Z">
        <w:r w:rsidDel="004748FA">
          <w:rPr>
            <w:szCs w:val="24"/>
          </w:rPr>
          <w:delText>xamp</w:delText>
        </w:r>
      </w:del>
      <w:del w:id="616"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617" w:author="LUEJE Claudia" w:date="2024-05-02T19:29:00Z">
        <w:r w:rsidR="004748FA">
          <w:rPr>
            <w:rFonts w:eastAsia="Times New Roman"/>
            <w:szCs w:val="24"/>
          </w:rPr>
          <w:t>s</w:t>
        </w:r>
      </w:ins>
      <w:del w:id="618" w:author="LUEJE Claudia" w:date="2024-05-02T19:29:00Z">
        <w:r w:rsidDel="004748FA">
          <w:rPr>
            <w:rFonts w:eastAsia="Times New Roman"/>
            <w:szCs w:val="24"/>
          </w:rPr>
          <w:delText>S</w:delText>
        </w:r>
      </w:del>
      <w:r>
        <w:rPr>
          <w:rFonts w:eastAsia="Times New Roman"/>
          <w:szCs w:val="24"/>
        </w:rPr>
        <w:t xml:space="preserve">takes / Thermal </w:t>
      </w:r>
      <w:ins w:id="619" w:author="LUEJE Claudia" w:date="2024-05-02T19:29:00Z">
        <w:r w:rsidR="004748FA">
          <w:rPr>
            <w:rFonts w:eastAsia="Times New Roman"/>
            <w:szCs w:val="24"/>
          </w:rPr>
          <w:t>s</w:t>
        </w:r>
      </w:ins>
      <w:del w:id="620"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1" w:author="LUEJE Claudia" w:date="2024-05-02T19:29:00Z">
              <w:r>
                <w:rPr>
                  <w:szCs w:val="24"/>
                </w:rPr>
                <w:t>t</w:t>
              </w:r>
            </w:ins>
            <w:del w:id="622"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3" w:author="LUEJE Claudia" w:date="2024-05-02T19:30:00Z">
              <w:r>
                <w:rPr>
                  <w:szCs w:val="24"/>
                </w:rPr>
                <w:t>h</w:t>
              </w:r>
            </w:ins>
            <w:del w:id="624"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5" w:author="LUEJE Claudia" w:date="2024-05-02T19:30:00Z">
              <w:r>
                <w:rPr>
                  <w:szCs w:val="24"/>
                </w:rPr>
                <w:t>f</w:t>
              </w:r>
            </w:ins>
            <w:del w:id="626"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7" w:author="LUEJE Claudia" w:date="2024-05-02T19:30:00Z">
              <w:r>
                <w:rPr>
                  <w:szCs w:val="24"/>
                </w:rPr>
                <w:t>d</w:t>
              </w:r>
            </w:ins>
            <w:del w:id="628"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 xml:space="preserve">33 — Heat </w:t>
      </w:r>
      <w:ins w:id="629" w:author="LUEJE Claudia" w:date="2024-05-02T19:30:00Z">
        <w:r w:rsidR="004748FA">
          <w:rPr>
            <w:szCs w:val="24"/>
          </w:rPr>
          <w:t>s</w:t>
        </w:r>
      </w:ins>
      <w:del w:id="630" w:author="LUEJE Claudia" w:date="2024-05-02T19:30:00Z">
        <w:r w:rsidR="006A2DB6" w:rsidDel="004748FA">
          <w:rPr>
            <w:szCs w:val="24"/>
          </w:rPr>
          <w:delText>S</w:delText>
        </w:r>
      </w:del>
      <w:r w:rsidR="006A2DB6">
        <w:rPr>
          <w:szCs w:val="24"/>
        </w:rPr>
        <w:t>takes</w:t>
      </w:r>
      <w:ins w:id="631" w:author="LUEJE Claudia" w:date="2024-05-02T19:30:00Z">
        <w:r w:rsidR="004748FA">
          <w:rPr>
            <w:szCs w:val="24"/>
          </w:rPr>
          <w:t xml:space="preserve"> —</w:t>
        </w:r>
      </w:ins>
      <w:del w:id="632" w:author="LUEJE Claudia" w:date="2024-05-02T19:30:00Z">
        <w:r w:rsidR="006A2DB6" w:rsidDel="004748FA">
          <w:rPr>
            <w:szCs w:val="24"/>
          </w:rPr>
          <w:delText>:</w:delText>
        </w:r>
      </w:del>
      <w:r w:rsidR="006A2DB6">
        <w:rPr>
          <w:szCs w:val="24"/>
        </w:rPr>
        <w:t xml:space="preserve"> Process steps and </w:t>
      </w:r>
      <w:ins w:id="633" w:author="LUEJE Claudia" w:date="2024-05-02T19:30:00Z">
        <w:r w:rsidR="004748FA">
          <w:rPr>
            <w:szCs w:val="24"/>
          </w:rPr>
          <w:t>d</w:t>
        </w:r>
      </w:ins>
      <w:del w:id="634"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635" w:author="LUEJE Claudia" w:date="2024-05-02T19:33:00Z">
        <w:r w:rsidR="00785C6A">
          <w:rPr>
            <w:szCs w:val="24"/>
          </w:rPr>
          <w:t>-</w:t>
        </w:r>
      </w:ins>
      <w:del w:id="636" w:author="LUEJE Claudia" w:date="2024-05-02T19:33:00Z">
        <w:r w:rsidDel="00785C6A">
          <w:rPr>
            <w:szCs w:val="24"/>
          </w:rPr>
          <w:delText xml:space="preserve"> </w:delText>
        </w:r>
      </w:del>
      <w:r>
        <w:rPr>
          <w:szCs w:val="24"/>
        </w:rPr>
        <w:t xml:space="preserve">section around its vertical axis yields a round shape in </w:t>
      </w:r>
      <w:ins w:id="637" w:author="LUEJE Claudia" w:date="2024-05-02T19:33:00Z">
        <w:r w:rsidR="00785C6A">
          <w:rPr>
            <w:szCs w:val="24"/>
          </w:rPr>
          <w:t>three</w:t>
        </w:r>
      </w:ins>
      <w:del w:id="638"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639"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640" w:author="Franke, Carsten" w:date="2024-05-14T16:32:00Z" w16du:dateUtc="2024-05-14T14:32:00Z">
              <w:r w:rsidRPr="00EC4DAD" w:rsidDel="00213449">
                <w:rPr>
                  <w:b/>
                  <w:szCs w:val="24"/>
                </w:rPr>
                <w:delText>Nested Elements</w:delText>
              </w:r>
            </w:del>
            <w:ins w:id="641"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642"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643"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644"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645" w:author="LUEJE Claudia" w:date="2024-05-02T19:34:00Z">
              <w:r w:rsidR="00785C6A">
                <w:rPr>
                  <w:b/>
                  <w:szCs w:val="24"/>
                </w:rPr>
                <w:t>s</w:t>
              </w:r>
            </w:ins>
            <w:del w:id="646"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647"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648" w:author="LUEJE Claudia" w:date="2024-05-02T19:34:00Z">
              <w:r w:rsidR="00785C6A">
                <w:rPr>
                  <w:b/>
                  <w:szCs w:val="24"/>
                </w:rPr>
                <w:t>e</w:t>
              </w:r>
            </w:ins>
            <w:del w:id="649"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0" w:author="LUEJE Claudia" w:date="2024-05-02T19:35:00Z">
        <w:r w:rsidR="001D288C">
          <w:rPr>
            <w:szCs w:val="24"/>
          </w:rPr>
          <w:t>XAMPLE</w:t>
        </w:r>
      </w:ins>
      <w:del w:id="651"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652" w:author="LUEJE Claudia" w:date="2024-05-02T19:35:00Z">
        <w:r w:rsidR="001D288C">
          <w:rPr>
            <w:rFonts w:eastAsia="Times New Roman"/>
            <w:szCs w:val="24"/>
          </w:rPr>
          <w:t>j</w:t>
        </w:r>
      </w:ins>
      <w:del w:id="653"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654"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655"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656"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657"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65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658"/>
            <w:r w:rsidR="001D288C">
              <w:rPr>
                <w:rStyle w:val="Kommentarzeichen"/>
                <w:rFonts w:ascii="Calibri" w:eastAsia="Times New Roman" w:hAnsi="Calibri"/>
                <w:lang w:val="en-US" w:eastAsia="x-none"/>
              </w:rPr>
              <w:commentReference w:id="65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659" w:author="LUEJE Claudia" w:date="2024-05-02T19:36:00Z">
              <w:r w:rsidR="000B17DC">
                <w:rPr>
                  <w:szCs w:val="24"/>
                </w:rPr>
                <w:t>p</w:t>
              </w:r>
            </w:ins>
            <w:del w:id="660"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661" w:author="LUEJE Claudia" w:date="2024-05-02T19:36:00Z">
              <w:r w:rsidR="000B17DC">
                <w:rPr>
                  <w:b/>
                  <w:szCs w:val="24"/>
                </w:rPr>
                <w:t>e</w:t>
              </w:r>
            </w:ins>
            <w:del w:id="662"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663"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664"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665"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666" w:author="LUEJE Claudia" w:date="2024-05-02T19:37:00Z">
              <w:r w:rsidR="000B17DC">
                <w:rPr>
                  <w:b/>
                  <w:szCs w:val="24"/>
                </w:rPr>
                <w:t>s</w:t>
              </w:r>
            </w:ins>
            <w:del w:id="667"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lastRenderedPageBreak/>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668" w:author="LUEJE Claudia" w:date="2024-05-02T19:37:00Z">
        <w:r w:rsidR="009711D0">
          <w:rPr>
            <w:szCs w:val="24"/>
          </w:rPr>
          <w:t>see</w:t>
        </w:r>
      </w:ins>
      <w:del w:id="669"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670"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671"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672"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673"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674" w:author="LUEJE Claudia" w:date="2024-05-02T19:38:00Z">
              <w:r w:rsidR="009711D0">
                <w:rPr>
                  <w:b/>
                  <w:szCs w:val="24"/>
                </w:rPr>
                <w:t>e</w:t>
              </w:r>
            </w:ins>
            <w:del w:id="675"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6" w:author="LUEJE Claudia" w:date="2024-05-02T19:38:00Z">
        <w:r w:rsidR="009711D0">
          <w:rPr>
            <w:szCs w:val="24"/>
          </w:rPr>
          <w:t>XAMPLE</w:t>
        </w:r>
      </w:ins>
      <w:del w:id="677"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78" w:author="LUEJE Claudia" w:date="2024-05-02T19:39:00Z">
              <w:r>
                <w:rPr>
                  <w:szCs w:val="24"/>
                </w:rPr>
                <w:t>p</w:t>
              </w:r>
            </w:ins>
            <w:del w:id="679"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0" w:author="LUEJE Claudia" w:date="2024-05-02T19:39:00Z">
              <w:r>
                <w:rPr>
                  <w:szCs w:val="24"/>
                </w:rPr>
                <w:t>n</w:t>
              </w:r>
            </w:ins>
            <w:del w:id="681"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682" w:author="LUEJE Claudia" w:date="2024-05-02T19:39:00Z">
        <w:r w:rsidR="007B69E3">
          <w:rPr>
            <w:szCs w:val="24"/>
          </w:rPr>
          <w:t>-s</w:t>
        </w:r>
      </w:ins>
      <w:del w:id="683"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684" w:author="LUEJE Claudia" w:date="2024-05-02T19:39:00Z">
              <w:r w:rsidR="007B69E3">
                <w:rPr>
                  <w:b/>
                  <w:szCs w:val="24"/>
                </w:rPr>
                <w:t>e</w:t>
              </w:r>
            </w:ins>
            <w:del w:id="685"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68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68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68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689" w:author="LUEJE Claudia" w:date="2024-05-02T19:40:00Z">
              <w:r w:rsidR="007B69E3">
                <w:rPr>
                  <w:b/>
                  <w:szCs w:val="24"/>
                </w:rPr>
                <w:t>s</w:t>
              </w:r>
            </w:ins>
            <w:del w:id="690"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91" w:author="LUEJE Claudia" w:date="2024-05-02T19:40:00Z">
              <w:r>
                <w:rPr>
                  <w:szCs w:val="24"/>
                </w:rPr>
                <w:t>l</w:t>
              </w:r>
            </w:ins>
            <w:del w:id="692"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693" w:author="LUEJE Claudia" w:date="2024-05-02T19:40:00Z">
        <w:r w:rsidR="007B69E3">
          <w:rPr>
            <w:szCs w:val="24"/>
          </w:rPr>
          <w:t>and</w:t>
        </w:r>
      </w:ins>
      <w:del w:id="694"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695" w:author="LUEJE Claudia" w:date="2024-05-02T19:40:00Z">
        <w:r w:rsidDel="00AA0EF6">
          <w:rPr>
            <w:szCs w:val="24"/>
          </w:rPr>
          <w:delText>.</w:delText>
        </w:r>
      </w:del>
      <w:r>
        <w:rPr>
          <w:szCs w:val="24"/>
        </w:rPr>
        <w:t xml:space="preserve"> (</w:t>
      </w:r>
      <w:ins w:id="696" w:author="LUEJE Claudia" w:date="2024-05-02T19:40:00Z">
        <w:r w:rsidR="00AA0EF6">
          <w:rPr>
            <w:szCs w:val="24"/>
          </w:rPr>
          <w:t>n</w:t>
        </w:r>
      </w:ins>
      <w:del w:id="697" w:author="LUEJE Claudia" w:date="2024-05-02T19:40:00Z">
        <w:r w:rsidDel="00AA0EF6">
          <w:rPr>
            <w:szCs w:val="24"/>
          </w:rPr>
          <w:delText>N</w:delText>
        </w:r>
      </w:del>
      <w:r>
        <w:rPr>
          <w:szCs w:val="24"/>
        </w:rPr>
        <w:t>aming convention based on supplier nail codes). For more details see</w:t>
      </w:r>
      <w:ins w:id="698"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699" w:author="LUEJE Claudia" w:date="2024-05-02T19:41:00Z">
        <w:r w:rsidR="00AA0EF6">
          <w:rPr>
            <w:szCs w:val="24"/>
          </w:rPr>
          <w:t>for example</w:t>
        </w:r>
      </w:ins>
      <w:del w:id="700"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701"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702"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703" w:author="LUEJE Claudia" w:date="2024-05-02T19:41:00Z">
              <w:r w:rsidR="00AA0EF6">
                <w:rPr>
                  <w:b/>
                  <w:szCs w:val="24"/>
                </w:rPr>
                <w:t>e</w:t>
              </w:r>
            </w:ins>
            <w:del w:id="704"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5" w:author="LUEJE Claudia" w:date="2024-05-02T19:41:00Z">
        <w:r w:rsidR="00B908CF">
          <w:rPr>
            <w:szCs w:val="24"/>
          </w:rPr>
          <w:t>XAMPLE</w:t>
        </w:r>
      </w:ins>
      <w:del w:id="706"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707" w:author="LUEJE Claudia" w:date="2024-05-02T19:41:00Z">
        <w:r w:rsidR="00B908CF">
          <w:rPr>
            <w:rFonts w:eastAsia="Times New Roman"/>
            <w:szCs w:val="24"/>
          </w:rPr>
          <w:t>j</w:t>
        </w:r>
      </w:ins>
      <w:del w:id="708"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709"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710" w:author="LUEJE Claudia" w:date="2024-05-02T19:42:00Z">
              <w:r w:rsidR="00B908CF">
                <w:rPr>
                  <w:b/>
                  <w:szCs w:val="24"/>
                </w:rPr>
                <w:t>e</w:t>
              </w:r>
            </w:ins>
            <w:del w:id="711"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712"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713"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714"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715" w:author="LUEJE Claudia" w:date="2024-05-02T19:42:00Z">
              <w:r w:rsidR="00B908CF">
                <w:rPr>
                  <w:b/>
                  <w:szCs w:val="24"/>
                </w:rPr>
                <w:t>s</w:t>
              </w:r>
            </w:ins>
            <w:del w:id="716"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717"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718" w:author="LUEJE Claudia" w:date="2024-05-02T19:42:00Z">
              <w:r w:rsidR="00B908CF">
                <w:rPr>
                  <w:b/>
                  <w:szCs w:val="24"/>
                </w:rPr>
                <w:t>e</w:t>
              </w:r>
            </w:ins>
            <w:del w:id="719"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0" w:author="LUEJE Claudia" w:date="2024-05-02T19:43:00Z">
        <w:r w:rsidR="00B929D6">
          <w:rPr>
            <w:szCs w:val="24"/>
          </w:rPr>
          <w:t>XAMPLE</w:t>
        </w:r>
      </w:ins>
      <w:del w:id="721"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722" w:author="LUEJE Claudia" w:date="2024-05-02T19:43:00Z">
        <w:r w:rsidR="00B929D6">
          <w:rPr>
            <w:szCs w:val="24"/>
          </w:rPr>
          <w:t xml:space="preserve"> Reference</w:t>
        </w:r>
      </w:ins>
      <w:ins w:id="723" w:author="Franke, Carsten" w:date="2024-05-14T14:29:00Z" w16du:dateUtc="2024-05-14T12:29:00Z">
        <w:r w:rsidR="00CF0D19">
          <w:rPr>
            <w:szCs w:val="24"/>
          </w:rPr>
          <w:t> </w:t>
        </w:r>
      </w:ins>
      <w:del w:id="724"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725"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26" w:author="LUEJE Claudia" w:date="2024-05-02T19:44:00Z">
              <w:r>
                <w:rPr>
                  <w:szCs w:val="24"/>
                </w:rPr>
                <w:t>f</w:t>
              </w:r>
            </w:ins>
            <w:del w:id="727"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28" w:author="LUEJE Claudia" w:date="2024-05-02T19:44:00Z">
              <w:r>
                <w:rPr>
                  <w:szCs w:val="24"/>
                </w:rPr>
                <w:t>p</w:t>
              </w:r>
            </w:ins>
            <w:del w:id="729"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0" w:author="LUEJE Claudia" w:date="2024-05-02T19:44:00Z">
              <w:r>
                <w:rPr>
                  <w:szCs w:val="24"/>
                </w:rPr>
                <w:t>s</w:t>
              </w:r>
            </w:ins>
            <w:del w:id="731"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2" w:author="LUEJE Claudia" w:date="2024-05-02T19:44:00Z">
              <w:r>
                <w:rPr>
                  <w:szCs w:val="24"/>
                </w:rPr>
                <w:t>w</w:t>
              </w:r>
            </w:ins>
            <w:del w:id="733"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34" w:author="LUEJE Claudia" w:date="2024-05-02T19:44:00Z">
        <w:r w:rsidR="00B929D6">
          <w:rPr>
            <w:szCs w:val="24"/>
          </w:rPr>
          <w:t>)</w:t>
        </w:r>
      </w:ins>
      <w:del w:id="735"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36" w:author="LUEJE Claudia" w:date="2024-05-02T19:44:00Z">
        <w:r w:rsidR="00B929D6">
          <w:rPr>
            <w:szCs w:val="24"/>
          </w:rPr>
          <w:t>)</w:t>
        </w:r>
      </w:ins>
      <w:del w:id="737"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38" w:author="LUEJE Claudia" w:date="2024-05-02T19:44:00Z">
        <w:r w:rsidR="00B929D6">
          <w:rPr>
            <w:szCs w:val="24"/>
          </w:rPr>
          <w:t>)</w:t>
        </w:r>
      </w:ins>
      <w:del w:id="739"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740" w:author="LUEJE Claudia" w:date="2024-05-02T19:44:00Z">
        <w:r w:rsidR="00B929D6">
          <w:rPr>
            <w:szCs w:val="24"/>
          </w:rPr>
          <w:t>)</w:t>
        </w:r>
      </w:ins>
      <w:del w:id="741"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742"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743" w:author="LUEJE Claudia" w:date="2024-05-02T19:44:00Z">
              <w:r w:rsidR="00B929D6">
                <w:rPr>
                  <w:b/>
                  <w:szCs w:val="24"/>
                </w:rPr>
                <w:t>s</w:t>
              </w:r>
            </w:ins>
            <w:del w:id="744"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5" w:author="LUEJE Claudia" w:date="2024-05-02T19:44:00Z">
        <w:r w:rsidR="001B0014">
          <w:rPr>
            <w:szCs w:val="24"/>
          </w:rPr>
          <w:t>XAMPLE</w:t>
        </w:r>
      </w:ins>
      <w:del w:id="746"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7" w:author="LUEJE Claudia" w:date="2024-05-02T19:45:00Z">
        <w:r w:rsidR="001B0014">
          <w:rPr>
            <w:szCs w:val="24"/>
          </w:rPr>
          <w:t>XAMPLE</w:t>
        </w:r>
      </w:ins>
      <w:del w:id="748"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749" w:author="LUEJE Claudia" w:date="2024-05-02T19:45:00Z">
        <w:r w:rsidR="001B0014">
          <w:rPr>
            <w:rFonts w:eastAsia="Times New Roman"/>
            <w:szCs w:val="24"/>
          </w:rPr>
          <w:t>d</w:t>
        </w:r>
      </w:ins>
      <w:del w:id="750"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751"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752" w:author="LUEJE Claudia" w:date="2024-05-02T19:46:00Z">
              <w:r w:rsidR="00361D33">
                <w:rPr>
                  <w:b/>
                  <w:szCs w:val="24"/>
                </w:rPr>
                <w:t>e</w:t>
              </w:r>
            </w:ins>
            <w:del w:id="753"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754" w:author="LUEJE Claudia" w:date="2024-05-02T19:47:00Z">
        <w:r w:rsidR="00361D33">
          <w:rPr>
            <w:szCs w:val="24"/>
          </w:rPr>
          <w:t>not</w:t>
        </w:r>
      </w:ins>
      <w:del w:id="755"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6" w:author="LUEJE Claudia" w:date="2024-05-02T19:47:00Z">
        <w:r w:rsidR="00361D33">
          <w:rPr>
            <w:szCs w:val="24"/>
          </w:rPr>
          <w:t>XAMPLE</w:t>
        </w:r>
      </w:ins>
      <w:del w:id="757"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8" w:author="LUEJE Claudia" w:date="2024-05-02T19:47:00Z">
        <w:r w:rsidR="00361D33">
          <w:rPr>
            <w:szCs w:val="24"/>
          </w:rPr>
          <w:t>XAMPLE</w:t>
        </w:r>
      </w:ins>
      <w:del w:id="759"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760" w:author="LUEJE Claudia" w:date="2024-05-02T19:47:00Z">
        <w:r w:rsidR="00361D33">
          <w:rPr>
            <w:rFonts w:eastAsia="Times New Roman"/>
            <w:szCs w:val="24"/>
          </w:rPr>
          <w:t>c</w:t>
        </w:r>
      </w:ins>
      <w:del w:id="761" w:author="LUEJE Claudia" w:date="2024-05-02T19:47:00Z">
        <w:r w:rsidDel="00361D33">
          <w:rPr>
            <w:rFonts w:eastAsia="Times New Roman"/>
            <w:szCs w:val="24"/>
          </w:rPr>
          <w:delText>C</w:delText>
        </w:r>
      </w:del>
      <w:r>
        <w:rPr>
          <w:rFonts w:eastAsia="Times New Roman"/>
          <w:szCs w:val="24"/>
        </w:rPr>
        <w:t xml:space="preserve">onnection </w:t>
      </w:r>
      <w:ins w:id="762" w:author="LUEJE Claudia" w:date="2024-05-02T19:47:00Z">
        <w:r w:rsidR="00361D33">
          <w:rPr>
            <w:rFonts w:eastAsia="Times New Roman"/>
            <w:szCs w:val="24"/>
          </w:rPr>
          <w:t>l</w:t>
        </w:r>
      </w:ins>
      <w:del w:id="763"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764"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765"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26823" r:id="rId46"/>
        </w:object>
      </w:r>
    </w:p>
    <w:p w14:paraId="586BC773" w14:textId="77777777" w:rsidR="00B64EBE" w:rsidRDefault="00B64EBE" w:rsidP="006713A7">
      <w:pPr>
        <w:pStyle w:val="Textkrper"/>
        <w:rPr>
          <w:ins w:id="766" w:author="LUEJE Claudia" w:date="2024-05-02T19:57:00Z"/>
        </w:rPr>
      </w:pPr>
      <w:commentRangeStart w:id="767"/>
      <w:ins w:id="768" w:author="LUEJE Claudia" w:date="2024-05-02T19:57:00Z">
        <w:r>
          <w:t>where</w:t>
        </w:r>
      </w:ins>
      <w:commentRangeEnd w:id="767"/>
      <w:ins w:id="769" w:author="LUEJE Claudia" w:date="2024-05-02T20:02:00Z">
        <w:r w:rsidR="00092E10">
          <w:rPr>
            <w:rStyle w:val="Kommentarzeichen"/>
            <w:rFonts w:ascii="Calibri" w:eastAsia="Times New Roman" w:hAnsi="Calibri"/>
            <w:lang w:val="en-US" w:eastAsia="x-none"/>
          </w:rPr>
          <w:commentReference w:id="767"/>
        </w:r>
      </w:ins>
    </w:p>
    <w:tbl>
      <w:tblPr>
        <w:tblW w:w="9753" w:type="dxa"/>
        <w:tblLayout w:type="fixed"/>
        <w:tblCellMar>
          <w:left w:w="0" w:type="dxa"/>
          <w:right w:w="0" w:type="dxa"/>
        </w:tblCellMar>
        <w:tblLook w:val="04A0" w:firstRow="1" w:lastRow="0" w:firstColumn="1" w:lastColumn="0" w:noHBand="0" w:noVBand="1"/>
        <w:tblPrChange w:id="770"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771">
          <w:tblGrid>
            <w:gridCol w:w="397"/>
            <w:gridCol w:w="397"/>
            <w:gridCol w:w="8959"/>
          </w:tblGrid>
        </w:tblGridChange>
      </w:tblGrid>
      <w:tr w:rsidR="00B64EBE" w14:paraId="3C357190" w14:textId="77777777" w:rsidTr="00B64EBE">
        <w:trPr>
          <w:ins w:id="772" w:author="LUEJE Claudia" w:date="2024-05-02T19:57:00Z"/>
        </w:trPr>
        <w:tc>
          <w:tcPr>
            <w:tcW w:w="397" w:type="dxa"/>
            <w:shd w:val="clear" w:color="auto" w:fill="auto"/>
            <w:tcPrChange w:id="773" w:author="LUEJE Claudia" w:date="2024-05-02T19:57:00Z">
              <w:tcPr>
                <w:tcW w:w="397" w:type="dxa"/>
                <w:shd w:val="clear" w:color="auto" w:fill="auto"/>
              </w:tcPr>
            </w:tcPrChange>
          </w:tcPr>
          <w:p w14:paraId="39CF6D81" w14:textId="77777777" w:rsidR="00B64EBE" w:rsidRDefault="00B64EBE" w:rsidP="003025D9">
            <w:pPr>
              <w:pStyle w:val="Textkrper"/>
              <w:rPr>
                <w:ins w:id="774" w:author="LUEJE Claudia" w:date="2024-05-02T19:57:00Z"/>
              </w:rPr>
            </w:pPr>
            <w:ins w:id="775" w:author="LUEJE Claudia" w:date="2024-05-02T19:57:00Z">
              <w:r>
                <w:t> </w:t>
              </w:r>
            </w:ins>
          </w:p>
        </w:tc>
        <w:tc>
          <w:tcPr>
            <w:tcW w:w="397" w:type="dxa"/>
            <w:shd w:val="clear" w:color="auto" w:fill="auto"/>
            <w:tcPrChange w:id="776" w:author="LUEJE Claudia" w:date="2024-05-02T19:57:00Z">
              <w:tcPr>
                <w:tcW w:w="397" w:type="dxa"/>
                <w:shd w:val="clear" w:color="auto" w:fill="auto"/>
              </w:tcPr>
            </w:tcPrChange>
          </w:tcPr>
          <w:p w14:paraId="65A8C8D3" w14:textId="2F1B3F69" w:rsidR="00B64EBE" w:rsidRPr="00B64EBE" w:rsidRDefault="00092E10" w:rsidP="003025D9">
            <w:pPr>
              <w:pStyle w:val="Textkrper"/>
              <w:rPr>
                <w:ins w:id="777" w:author="LUEJE Claudia" w:date="2024-05-02T19:57:00Z"/>
                <w:i/>
                <w:rPrChange w:id="778" w:author="LUEJE Claudia" w:date="2024-05-02T19:57:00Z">
                  <w:rPr>
                    <w:ins w:id="779" w:author="LUEJE Claudia" w:date="2024-05-02T19:57:00Z"/>
                  </w:rPr>
                </w:rPrChange>
              </w:rPr>
            </w:pPr>
            <w:ins w:id="780" w:author="LUEJE Claudia" w:date="2024-05-02T20:03:00Z">
              <w:r>
                <w:rPr>
                  <w:i/>
                </w:rPr>
                <w:t>l</w:t>
              </w:r>
            </w:ins>
          </w:p>
        </w:tc>
        <w:tc>
          <w:tcPr>
            <w:tcW w:w="8959" w:type="dxa"/>
            <w:shd w:val="clear" w:color="auto" w:fill="auto"/>
            <w:tcPrChange w:id="781" w:author="LUEJE Claudia" w:date="2024-05-02T19:57:00Z">
              <w:tcPr>
                <w:tcW w:w="8959" w:type="dxa"/>
                <w:shd w:val="clear" w:color="auto" w:fill="auto"/>
              </w:tcPr>
            </w:tcPrChange>
          </w:tcPr>
          <w:p w14:paraId="172D3420" w14:textId="111818D7" w:rsidR="00B64EBE" w:rsidRDefault="00B64EBE" w:rsidP="003025D9">
            <w:pPr>
              <w:pStyle w:val="Textkrper"/>
              <w:rPr>
                <w:ins w:id="782" w:author="LUEJE Claudia" w:date="2024-05-02T19:57:00Z"/>
              </w:rPr>
            </w:pPr>
            <w:ins w:id="783" w:author="LUEJE Claudia" w:date="2024-05-02T19:57:00Z">
              <w:r>
                <w:t>is the length;</w:t>
              </w:r>
            </w:ins>
          </w:p>
        </w:tc>
      </w:tr>
      <w:tr w:rsidR="00B64EBE" w14:paraId="224C0B25" w14:textId="77777777" w:rsidTr="00B64EBE">
        <w:trPr>
          <w:ins w:id="784" w:author="LUEJE Claudia" w:date="2024-05-02T19:57:00Z"/>
        </w:trPr>
        <w:tc>
          <w:tcPr>
            <w:tcW w:w="397" w:type="dxa"/>
            <w:shd w:val="clear" w:color="auto" w:fill="auto"/>
            <w:tcPrChange w:id="785" w:author="LUEJE Claudia" w:date="2024-05-02T19:57:00Z">
              <w:tcPr>
                <w:tcW w:w="397" w:type="dxa"/>
                <w:shd w:val="clear" w:color="auto" w:fill="auto"/>
              </w:tcPr>
            </w:tcPrChange>
          </w:tcPr>
          <w:p w14:paraId="69527528" w14:textId="77777777" w:rsidR="00B64EBE" w:rsidRDefault="00B64EBE" w:rsidP="003025D9">
            <w:pPr>
              <w:pStyle w:val="Textkrper"/>
              <w:rPr>
                <w:ins w:id="786" w:author="LUEJE Claudia" w:date="2024-05-02T19:57:00Z"/>
              </w:rPr>
            </w:pPr>
            <w:ins w:id="787" w:author="LUEJE Claudia" w:date="2024-05-02T19:57:00Z">
              <w:r>
                <w:t> </w:t>
              </w:r>
            </w:ins>
          </w:p>
        </w:tc>
        <w:tc>
          <w:tcPr>
            <w:tcW w:w="397" w:type="dxa"/>
            <w:shd w:val="clear" w:color="auto" w:fill="auto"/>
            <w:tcPrChange w:id="788" w:author="LUEJE Claudia" w:date="2024-05-02T19:57:00Z">
              <w:tcPr>
                <w:tcW w:w="397" w:type="dxa"/>
                <w:shd w:val="clear" w:color="auto" w:fill="auto"/>
              </w:tcPr>
            </w:tcPrChange>
          </w:tcPr>
          <w:p w14:paraId="1B656330" w14:textId="49B1DA39" w:rsidR="00B64EBE" w:rsidRPr="00B64EBE" w:rsidRDefault="00092E10" w:rsidP="003025D9">
            <w:pPr>
              <w:pStyle w:val="Textkrper"/>
              <w:rPr>
                <w:ins w:id="789" w:author="LUEJE Claudia" w:date="2024-05-02T19:57:00Z"/>
                <w:i/>
                <w:rPrChange w:id="790" w:author="LUEJE Claudia" w:date="2024-05-02T19:58:00Z">
                  <w:rPr>
                    <w:ins w:id="791" w:author="LUEJE Claudia" w:date="2024-05-02T19:57:00Z"/>
                  </w:rPr>
                </w:rPrChange>
              </w:rPr>
            </w:pPr>
            <w:ins w:id="792" w:author="LUEJE Claudia" w:date="2024-05-02T20:03:00Z">
              <w:r>
                <w:rPr>
                  <w:i/>
                </w:rPr>
                <w:t>s</w:t>
              </w:r>
            </w:ins>
          </w:p>
        </w:tc>
        <w:tc>
          <w:tcPr>
            <w:tcW w:w="8959" w:type="dxa"/>
            <w:shd w:val="clear" w:color="auto" w:fill="auto"/>
            <w:tcPrChange w:id="793" w:author="LUEJE Claudia" w:date="2024-05-02T19:57:00Z">
              <w:tcPr>
                <w:tcW w:w="8959" w:type="dxa"/>
                <w:shd w:val="clear" w:color="auto" w:fill="auto"/>
              </w:tcPr>
            </w:tcPrChange>
          </w:tcPr>
          <w:p w14:paraId="1B9AF23F" w14:textId="6E7CB4F2" w:rsidR="00B64EBE" w:rsidRDefault="00B64EBE" w:rsidP="003025D9">
            <w:pPr>
              <w:pStyle w:val="Textkrper"/>
              <w:rPr>
                <w:ins w:id="794" w:author="LUEJE Claudia" w:date="2024-05-02T19:57:00Z"/>
              </w:rPr>
            </w:pPr>
            <w:ins w:id="795" w:author="LUEJE Claudia" w:date="2024-05-02T19:58:00Z">
              <w:r>
                <w:t>i</w:t>
              </w:r>
            </w:ins>
            <w:ins w:id="796"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797"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798" w:author="LUEJE Claudia" w:date="2024-05-02T19:58:00Z">
        <w:r w:rsidR="00B64EBE">
          <w:rPr>
            <w:szCs w:val="24"/>
          </w:rPr>
          <w:t>s</w:t>
        </w:r>
      </w:ins>
      <w:del w:id="799" w:author="LUEJE Claudia" w:date="2024-05-02T19:58:00Z">
        <w:r w:rsidDel="00B64EBE">
          <w:rPr>
            <w:szCs w:val="24"/>
          </w:rPr>
          <w:delText>S</w:delText>
        </w:r>
      </w:del>
      <w:r>
        <w:rPr>
          <w:szCs w:val="24"/>
        </w:rPr>
        <w:t>ummary</w:t>
      </w:r>
      <w:ins w:id="800" w:author="LUEJE Claudia" w:date="2024-05-02T19:58:00Z">
        <w:r w:rsidR="00B64EBE">
          <w:rPr>
            <w:szCs w:val="24"/>
          </w:rPr>
          <w:t>, f</w:t>
        </w:r>
      </w:ins>
      <w:del w:id="801"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802" w:author="LUEJE Claudia" w:date="2024-05-02T19:58:00Z">
              <w:r w:rsidR="00B64EBE">
                <w:rPr>
                  <w:b/>
                  <w:szCs w:val="24"/>
                </w:rPr>
                <w:t>s</w:t>
              </w:r>
            </w:ins>
            <w:del w:id="803"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804"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805"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806"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807"/>
      <w:ins w:id="808" w:author="LUEJE Claudia" w:date="2024-05-02T19:59:00Z">
        <w:r w:rsidR="00B64EBE" w:rsidRPr="00B64EBE">
          <w:rPr>
            <w:i/>
            <w:szCs w:val="24"/>
            <w:rPrChange w:id="809" w:author="LUEJE Claudia" w:date="2024-05-02T19:59:00Z">
              <w:rPr>
                <w:szCs w:val="24"/>
              </w:rPr>
            </w:rPrChange>
          </w:rPr>
          <w:t>l</w:t>
        </w:r>
      </w:ins>
      <w:del w:id="810" w:author="LUEJE Claudia" w:date="2024-05-02T19:59:00Z">
        <w:r w:rsidRPr="00B64EBE" w:rsidDel="00B64EBE">
          <w:rPr>
            <w:i/>
            <w:szCs w:val="24"/>
            <w:rPrChange w:id="811" w:author="LUEJE Claudia" w:date="2024-05-02T19:59:00Z">
              <w:rPr>
                <w:szCs w:val="24"/>
              </w:rPr>
            </w:rPrChange>
          </w:rPr>
          <w:delText>L</w:delText>
        </w:r>
      </w:del>
      <w:commentRangeEnd w:id="807"/>
      <w:r w:rsidR="002740C9">
        <w:rPr>
          <w:rStyle w:val="Kommentarzeichen"/>
          <w:rFonts w:ascii="Calibri" w:eastAsia="Times New Roman" w:hAnsi="Calibri"/>
          <w:lang w:val="en-US" w:eastAsia="x-none"/>
        </w:rPr>
        <w:commentReference w:id="807"/>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812" w:author="LUEJE Claudia" w:date="2024-05-02T19:59:00Z">
              <w:r w:rsidR="00B64EBE">
                <w:rPr>
                  <w:b/>
                  <w:szCs w:val="24"/>
                </w:rPr>
                <w:t>s</w:t>
              </w:r>
            </w:ins>
            <w:del w:id="813"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814" w:author="LUEJE Claudia" w:date="2024-05-02T20:00:00Z">
        <w:r w:rsidR="002740C9">
          <w:rPr>
            <w:rFonts w:eastAsia="Times New Roman"/>
            <w:szCs w:val="24"/>
          </w:rPr>
          <w:t>e</w:t>
        </w:r>
      </w:ins>
      <w:del w:id="815"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816"/>
      <w:r>
        <w:rPr>
          <w:rFonts w:eastAsia="Times New Roman"/>
          <w:szCs w:val="24"/>
        </w:rPr>
        <w:t>length</w:t>
      </w:r>
      <w:commentRangeEnd w:id="816"/>
      <w:r w:rsidR="00092E10">
        <w:rPr>
          <w:rStyle w:val="Kommentarzeichen"/>
          <w:rFonts w:ascii="Calibri" w:eastAsia="Times New Roman" w:hAnsi="Calibri"/>
          <w:b w:val="0"/>
          <w:lang w:val="en-US" w:eastAsia="x-none"/>
        </w:rPr>
        <w:commentReference w:id="816"/>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17"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26824" r:id="rId48"/>
        </w:object>
      </w:r>
      <w:del w:id="818"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26825" r:id="rId50"/>
          </w:object>
        </w:r>
      </w:del>
    </w:p>
    <w:p w14:paraId="5C01FED1" w14:textId="77777777" w:rsidR="00092E10" w:rsidRDefault="00092E10" w:rsidP="006713A7">
      <w:pPr>
        <w:pStyle w:val="Textkrper"/>
        <w:rPr>
          <w:ins w:id="819" w:author="LUEJE Claudia" w:date="2024-05-02T20:05:00Z"/>
        </w:rPr>
      </w:pPr>
      <w:ins w:id="820"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821"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822">
          <w:tblGrid>
            <w:gridCol w:w="397"/>
            <w:gridCol w:w="397"/>
            <w:gridCol w:w="482"/>
            <w:gridCol w:w="8477"/>
          </w:tblGrid>
        </w:tblGridChange>
      </w:tblGrid>
      <w:tr w:rsidR="00092E10" w14:paraId="2FBF89F1" w14:textId="77777777" w:rsidTr="00092E10">
        <w:trPr>
          <w:ins w:id="823" w:author="LUEJE Claudia" w:date="2024-05-02T20:05:00Z"/>
        </w:trPr>
        <w:tc>
          <w:tcPr>
            <w:tcW w:w="397" w:type="dxa"/>
            <w:shd w:val="clear" w:color="auto" w:fill="auto"/>
            <w:tcPrChange w:id="824" w:author="LUEJE Claudia" w:date="2024-05-02T20:05:00Z">
              <w:tcPr>
                <w:tcW w:w="397" w:type="dxa"/>
                <w:shd w:val="clear" w:color="auto" w:fill="auto"/>
              </w:tcPr>
            </w:tcPrChange>
          </w:tcPr>
          <w:p w14:paraId="53997FA0" w14:textId="77777777" w:rsidR="00092E10" w:rsidRDefault="00092E10" w:rsidP="003025D9">
            <w:pPr>
              <w:pStyle w:val="Textkrper"/>
              <w:rPr>
                <w:ins w:id="825" w:author="LUEJE Claudia" w:date="2024-05-02T20:05:00Z"/>
              </w:rPr>
            </w:pPr>
            <w:ins w:id="826" w:author="LUEJE Claudia" w:date="2024-05-02T20:05:00Z">
              <w:r>
                <w:t> </w:t>
              </w:r>
            </w:ins>
          </w:p>
        </w:tc>
        <w:tc>
          <w:tcPr>
            <w:tcW w:w="879" w:type="dxa"/>
            <w:shd w:val="clear" w:color="auto" w:fill="auto"/>
            <w:tcPrChange w:id="827" w:author="LUEJE Claudia" w:date="2024-05-02T20:05:00Z">
              <w:tcPr>
                <w:tcW w:w="397" w:type="dxa"/>
                <w:shd w:val="clear" w:color="auto" w:fill="auto"/>
              </w:tcPr>
            </w:tcPrChange>
          </w:tcPr>
          <w:p w14:paraId="42C205F3" w14:textId="5D3FC148" w:rsidR="00092E10" w:rsidRDefault="00092E10" w:rsidP="003025D9">
            <w:pPr>
              <w:pStyle w:val="Textkrper"/>
              <w:rPr>
                <w:ins w:id="828" w:author="LUEJE Claudia" w:date="2024-05-02T20:05:00Z"/>
              </w:rPr>
            </w:pPr>
            <w:ins w:id="829" w:author="LUEJE Claudia" w:date="2024-05-02T20:05:00Z">
              <w:r w:rsidRPr="00092E10">
                <w:rPr>
                  <w:i/>
                  <w:rPrChange w:id="830" w:author="LUEJE Claudia" w:date="2024-05-02T20:06:00Z">
                    <w:rPr/>
                  </w:rPrChange>
                </w:rPr>
                <w:t>L</w:t>
              </w:r>
              <w:r w:rsidRPr="00092E10">
                <w:rPr>
                  <w:vertAlign w:val="subscript"/>
                  <w:rPrChange w:id="831" w:author="LUEJE Claudia" w:date="2024-05-02T20:06:00Z">
                    <w:rPr/>
                  </w:rPrChange>
                </w:rPr>
                <w:t>to</w:t>
              </w:r>
            </w:ins>
            <w:ins w:id="832" w:author="LUEJE Claudia" w:date="2024-05-02T20:06:00Z">
              <w:r w:rsidRPr="00092E10">
                <w:rPr>
                  <w:vertAlign w:val="subscript"/>
                  <w:rPrChange w:id="833" w:author="LUEJE Claudia" w:date="2024-05-02T20:06:00Z">
                    <w:rPr/>
                  </w:rPrChange>
                </w:rPr>
                <w:t>tal</w:t>
              </w:r>
            </w:ins>
          </w:p>
        </w:tc>
        <w:tc>
          <w:tcPr>
            <w:tcW w:w="8477" w:type="dxa"/>
            <w:shd w:val="clear" w:color="auto" w:fill="auto"/>
            <w:tcPrChange w:id="834" w:author="LUEJE Claudia" w:date="2024-05-02T20:05:00Z">
              <w:tcPr>
                <w:tcW w:w="8959" w:type="dxa"/>
                <w:gridSpan w:val="2"/>
                <w:shd w:val="clear" w:color="auto" w:fill="auto"/>
              </w:tcPr>
            </w:tcPrChange>
          </w:tcPr>
          <w:p w14:paraId="286B198A" w14:textId="100C3E1E" w:rsidR="00092E10" w:rsidRDefault="00092E10" w:rsidP="003025D9">
            <w:pPr>
              <w:pStyle w:val="Textkrper"/>
              <w:rPr>
                <w:ins w:id="835" w:author="LUEJE Claudia" w:date="2024-05-02T20:05:00Z"/>
              </w:rPr>
            </w:pPr>
            <w:ins w:id="836" w:author="LUEJE Claudia" w:date="2024-05-02T20:07:00Z">
              <w:r>
                <w:t>i</w:t>
              </w:r>
            </w:ins>
            <w:ins w:id="837" w:author="LUEJE Claudia" w:date="2024-05-02T20:06:00Z">
              <w:r>
                <w:t>s the total length of the polyline;</w:t>
              </w:r>
            </w:ins>
          </w:p>
        </w:tc>
      </w:tr>
      <w:tr w:rsidR="00092E10" w14:paraId="13F5F543" w14:textId="77777777" w:rsidTr="00092E10">
        <w:trPr>
          <w:ins w:id="838" w:author="LUEJE Claudia" w:date="2024-05-02T20:05:00Z"/>
        </w:trPr>
        <w:tc>
          <w:tcPr>
            <w:tcW w:w="397" w:type="dxa"/>
            <w:shd w:val="clear" w:color="auto" w:fill="auto"/>
            <w:tcPrChange w:id="839" w:author="LUEJE Claudia" w:date="2024-05-02T20:05:00Z">
              <w:tcPr>
                <w:tcW w:w="397" w:type="dxa"/>
                <w:shd w:val="clear" w:color="auto" w:fill="auto"/>
              </w:tcPr>
            </w:tcPrChange>
          </w:tcPr>
          <w:p w14:paraId="621BAEFA" w14:textId="77777777" w:rsidR="00092E10" w:rsidRDefault="00092E10" w:rsidP="003025D9">
            <w:pPr>
              <w:pStyle w:val="Textkrper"/>
              <w:rPr>
                <w:ins w:id="840" w:author="LUEJE Claudia" w:date="2024-05-02T20:05:00Z"/>
              </w:rPr>
            </w:pPr>
            <w:ins w:id="841" w:author="LUEJE Claudia" w:date="2024-05-02T20:05:00Z">
              <w:r>
                <w:t> </w:t>
              </w:r>
            </w:ins>
          </w:p>
        </w:tc>
        <w:tc>
          <w:tcPr>
            <w:tcW w:w="879" w:type="dxa"/>
            <w:shd w:val="clear" w:color="auto" w:fill="auto"/>
            <w:tcPrChange w:id="842" w:author="LUEJE Claudia" w:date="2024-05-02T20:05:00Z">
              <w:tcPr>
                <w:tcW w:w="397" w:type="dxa"/>
                <w:shd w:val="clear" w:color="auto" w:fill="auto"/>
              </w:tcPr>
            </w:tcPrChange>
          </w:tcPr>
          <w:p w14:paraId="5B149126" w14:textId="0F084985" w:rsidR="00092E10" w:rsidRDefault="00092E10" w:rsidP="003025D9">
            <w:pPr>
              <w:pStyle w:val="Textkrper"/>
              <w:rPr>
                <w:ins w:id="843" w:author="LUEJE Claudia" w:date="2024-05-02T20:05:00Z"/>
              </w:rPr>
            </w:pPr>
            <w:ins w:id="844" w:author="LUEJE Claudia" w:date="2024-05-02T20:07:00Z">
              <w:r w:rsidRPr="00092E10">
                <w:rPr>
                  <w:i/>
                  <w:rPrChange w:id="845" w:author="LUEJE Claudia" w:date="2024-05-02T20:07:00Z">
                    <w:rPr/>
                  </w:rPrChange>
                </w:rPr>
                <w:t>m</w:t>
              </w:r>
            </w:ins>
            <w:ins w:id="846" w:author="LUEJE Claudia" w:date="2024-05-02T20:06:00Z">
              <w:r w:rsidRPr="00092E10">
                <w:rPr>
                  <w:vertAlign w:val="subscript"/>
                  <w:rPrChange w:id="847" w:author="LUEJE Claudia" w:date="2024-05-02T20:07:00Z">
                    <w:rPr/>
                  </w:rPrChange>
                </w:rPr>
                <w:t>first</w:t>
              </w:r>
            </w:ins>
          </w:p>
        </w:tc>
        <w:tc>
          <w:tcPr>
            <w:tcW w:w="8477" w:type="dxa"/>
            <w:shd w:val="clear" w:color="auto" w:fill="auto"/>
            <w:tcPrChange w:id="848" w:author="LUEJE Claudia" w:date="2024-05-02T20:05:00Z">
              <w:tcPr>
                <w:tcW w:w="8959" w:type="dxa"/>
                <w:gridSpan w:val="2"/>
                <w:shd w:val="clear" w:color="auto" w:fill="auto"/>
              </w:tcPr>
            </w:tcPrChange>
          </w:tcPr>
          <w:p w14:paraId="3F1140F6" w14:textId="6209B07B" w:rsidR="00092E10" w:rsidRDefault="00092E10" w:rsidP="003025D9">
            <w:pPr>
              <w:pStyle w:val="Textkrper"/>
              <w:rPr>
                <w:ins w:id="849" w:author="LUEJE Claudia" w:date="2024-05-02T20:05:00Z"/>
              </w:rPr>
            </w:pPr>
            <w:ins w:id="850" w:author="LUEJE Claudia" w:date="2024-05-02T20:07:00Z">
              <w:r>
                <w:t>i</w:t>
              </w:r>
            </w:ins>
            <w:ins w:id="851" w:author="LUEJE Claudia" w:date="2024-05-02T20:06:00Z">
              <w:r>
                <w:t>s first_spacing;</w:t>
              </w:r>
            </w:ins>
          </w:p>
        </w:tc>
      </w:tr>
      <w:tr w:rsidR="00092E10" w14:paraId="2F639460" w14:textId="77777777" w:rsidTr="00092E10">
        <w:trPr>
          <w:ins w:id="852" w:author="LUEJE Claudia" w:date="2024-05-02T20:05:00Z"/>
        </w:trPr>
        <w:tc>
          <w:tcPr>
            <w:tcW w:w="397" w:type="dxa"/>
            <w:shd w:val="clear" w:color="auto" w:fill="auto"/>
            <w:tcPrChange w:id="853" w:author="LUEJE Claudia" w:date="2024-05-02T20:05:00Z">
              <w:tcPr>
                <w:tcW w:w="397" w:type="dxa"/>
                <w:shd w:val="clear" w:color="auto" w:fill="auto"/>
              </w:tcPr>
            </w:tcPrChange>
          </w:tcPr>
          <w:p w14:paraId="5DCEC149" w14:textId="77777777" w:rsidR="00092E10" w:rsidRDefault="00092E10" w:rsidP="003025D9">
            <w:pPr>
              <w:pStyle w:val="Textkrper"/>
              <w:rPr>
                <w:ins w:id="854" w:author="LUEJE Claudia" w:date="2024-05-02T20:05:00Z"/>
              </w:rPr>
            </w:pPr>
            <w:ins w:id="855" w:author="LUEJE Claudia" w:date="2024-05-02T20:05:00Z">
              <w:r>
                <w:t> </w:t>
              </w:r>
            </w:ins>
          </w:p>
        </w:tc>
        <w:tc>
          <w:tcPr>
            <w:tcW w:w="879" w:type="dxa"/>
            <w:shd w:val="clear" w:color="auto" w:fill="auto"/>
            <w:tcPrChange w:id="856" w:author="LUEJE Claudia" w:date="2024-05-02T20:05:00Z">
              <w:tcPr>
                <w:tcW w:w="397" w:type="dxa"/>
                <w:shd w:val="clear" w:color="auto" w:fill="auto"/>
              </w:tcPr>
            </w:tcPrChange>
          </w:tcPr>
          <w:p w14:paraId="5FDA0554" w14:textId="2E080433" w:rsidR="00092E10" w:rsidRDefault="00092E10" w:rsidP="003025D9">
            <w:pPr>
              <w:pStyle w:val="Textkrper"/>
              <w:rPr>
                <w:ins w:id="857" w:author="LUEJE Claudia" w:date="2024-05-02T20:05:00Z"/>
              </w:rPr>
            </w:pPr>
            <w:ins w:id="858" w:author="LUEJE Claudia" w:date="2024-05-02T20:06:00Z">
              <w:r w:rsidRPr="00092E10">
                <w:rPr>
                  <w:i/>
                  <w:rPrChange w:id="859" w:author="LUEJE Claudia" w:date="2024-05-02T20:07:00Z">
                    <w:rPr/>
                  </w:rPrChange>
                </w:rPr>
                <w:t>m</w:t>
              </w:r>
              <w:r w:rsidRPr="00092E10">
                <w:rPr>
                  <w:vertAlign w:val="subscript"/>
                  <w:rPrChange w:id="860" w:author="LUEJE Claudia" w:date="2024-05-02T20:07:00Z">
                    <w:rPr/>
                  </w:rPrChange>
                </w:rPr>
                <w:t>last</w:t>
              </w:r>
            </w:ins>
          </w:p>
        </w:tc>
        <w:tc>
          <w:tcPr>
            <w:tcW w:w="8477" w:type="dxa"/>
            <w:shd w:val="clear" w:color="auto" w:fill="auto"/>
            <w:tcPrChange w:id="861" w:author="LUEJE Claudia" w:date="2024-05-02T20:05:00Z">
              <w:tcPr>
                <w:tcW w:w="8959" w:type="dxa"/>
                <w:gridSpan w:val="2"/>
                <w:shd w:val="clear" w:color="auto" w:fill="auto"/>
              </w:tcPr>
            </w:tcPrChange>
          </w:tcPr>
          <w:p w14:paraId="4A0B525D" w14:textId="0D907DA3" w:rsidR="00092E10" w:rsidRDefault="00092E10" w:rsidP="003025D9">
            <w:pPr>
              <w:pStyle w:val="Textkrper"/>
              <w:rPr>
                <w:ins w:id="862" w:author="LUEJE Claudia" w:date="2024-05-02T20:05:00Z"/>
              </w:rPr>
            </w:pPr>
            <w:ins w:id="863" w:author="LUEJE Claudia" w:date="2024-05-02T20:07:00Z">
              <w:r>
                <w:t>i</w:t>
              </w:r>
            </w:ins>
            <w:ins w:id="864"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5" w:author="LUEJE Claudia" w:date="2024-05-02T20:08:00Z">
        <w:r w:rsidR="00092E10">
          <w:rPr>
            <w:szCs w:val="24"/>
          </w:rPr>
          <w:t>OTE</w:t>
        </w:r>
      </w:ins>
      <w:del w:id="866"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26826"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26827"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26828"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26829"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867" w:author="LUEJE Claudia" w:date="2024-05-02T20:09:00Z">
        <w:r w:rsidR="00092E10">
          <w:rPr>
            <w:i/>
            <w:szCs w:val="24"/>
          </w:rPr>
          <w:t>d</w:t>
        </w:r>
      </w:ins>
      <w:del w:id="868" w:author="LUEJE Claudia" w:date="2024-05-02T20:09:00Z">
        <w:r w:rsidR="003E48EC" w:rsidRPr="003E48EC" w:rsidDel="00092E10">
          <w:rPr>
            <w:i/>
            <w:szCs w:val="24"/>
          </w:rPr>
          <w:delText>d</w:delText>
        </w:r>
        <w:r w:rsidR="003E48EC" w:rsidRPr="00092E10" w:rsidDel="00092E10">
          <w:rPr>
            <w:szCs w:val="24"/>
            <w:rPrChange w:id="869" w:author="LUEJE Claudia" w:date="2024-05-02T20:09:00Z">
              <w:rPr>
                <w:i/>
                <w:szCs w:val="24"/>
              </w:rPr>
            </w:rPrChange>
          </w:rPr>
          <w:delText>:</w:delText>
        </w:r>
      </w:del>
      <w:r w:rsidR="003E48EC" w:rsidRPr="00092E10">
        <w:rPr>
          <w:szCs w:val="24"/>
          <w:rPrChange w:id="870" w:author="LUEJE Claudia" w:date="2024-05-02T20:09:00Z">
            <w:rPr>
              <w:i/>
              <w:szCs w:val="24"/>
            </w:rPr>
          </w:rPrChange>
        </w:rPr>
        <w:t xml:space="preserve"> </w:t>
      </w:r>
      <w:ins w:id="871" w:author="LUEJE Claudia" w:date="2024-05-02T20:09:00Z">
        <w:r w:rsidR="00092E10" w:rsidRPr="00092E10">
          <w:rPr>
            <w:szCs w:val="24"/>
            <w:rPrChange w:id="872" w:author="LUEJE Claudia" w:date="2024-05-02T20:09:00Z">
              <w:rPr>
                <w:i/>
                <w:szCs w:val="24"/>
              </w:rPr>
            </w:rPrChange>
          </w:rPr>
          <w:t xml:space="preserve">is </w:t>
        </w:r>
      </w:ins>
      <w:r w:rsidR="003E48EC" w:rsidRPr="00092E10">
        <w:rPr>
          <w:szCs w:val="24"/>
          <w:rPrChange w:id="873"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26830"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4" w:author="LUEJE Claudia" w:date="2024-05-02T20:10:00Z">
        <w:r w:rsidR="00092E10">
          <w:rPr>
            <w:szCs w:val="24"/>
          </w:rPr>
          <w:t>XAMPLE</w:t>
        </w:r>
      </w:ins>
      <w:del w:id="875"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6" w:author="LUEJE Claudia" w:date="2024-05-02T20:10:00Z">
        <w:r w:rsidR="00092E10">
          <w:rPr>
            <w:szCs w:val="24"/>
          </w:rPr>
          <w:t>XAMPLE</w:t>
        </w:r>
      </w:ins>
      <w:del w:id="877"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8" w:author="LUEJE Claudia" w:date="2024-05-02T20:10:00Z">
        <w:r w:rsidR="00092E10">
          <w:rPr>
            <w:szCs w:val="24"/>
          </w:rPr>
          <w:t>XAMPLE</w:t>
        </w:r>
      </w:ins>
      <w:del w:id="879"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0" w:author="LUEJE Claudia" w:date="2024-05-02T20:11:00Z">
        <w:r w:rsidR="00092E10">
          <w:rPr>
            <w:szCs w:val="24"/>
          </w:rPr>
          <w:t>XAMPLE</w:t>
        </w:r>
      </w:ins>
      <w:del w:id="881"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882" w:author="LUEJE Claudia" w:date="2024-05-02T20:11:00Z">
        <w:r w:rsidDel="00092E10">
          <w:rPr>
            <w:szCs w:val="24"/>
          </w:rPr>
          <w:delText xml:space="preserve"> </w:delText>
        </w:r>
      </w:del>
      <w:r>
        <w:rPr>
          <w:szCs w:val="24"/>
        </w:rPr>
        <w:t>)</w:t>
      </w:r>
      <w:ins w:id="883"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4" w:author="LUEJE Claudia" w:date="2024-05-02T20:11:00Z">
        <w:r w:rsidR="00092E10">
          <w:rPr>
            <w:szCs w:val="24"/>
          </w:rPr>
          <w:t>OTE</w:t>
        </w:r>
      </w:ins>
      <w:del w:id="885"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886" w:author="LUEJE Claudia" w:date="2024-05-02T20:11:00Z">
        <w:r w:rsidR="00092E10">
          <w:rPr>
            <w:rFonts w:eastAsia="Times New Roman"/>
            <w:szCs w:val="24"/>
          </w:rPr>
          <w:t>s</w:t>
        </w:r>
      </w:ins>
      <w:del w:id="887"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888"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889" w:author="LUEJE Claudia" w:date="2024-05-02T20:11:00Z">
              <w:r w:rsidR="00092E10">
                <w:rPr>
                  <w:b/>
                  <w:szCs w:val="24"/>
                </w:rPr>
                <w:t>e</w:t>
              </w:r>
            </w:ins>
            <w:del w:id="890"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891"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892"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893" w:name="_Ref166590148"/>
      <w:r>
        <w:rPr>
          <w:rFonts w:eastAsia="Times New Roman"/>
          <w:szCs w:val="24"/>
        </w:rPr>
        <w:t xml:space="preserve">Seam </w:t>
      </w:r>
      <w:ins w:id="894" w:author="LUEJE Claudia" w:date="2024-05-02T20:12:00Z">
        <w:r w:rsidR="00092E10">
          <w:rPr>
            <w:rFonts w:eastAsia="Times New Roman"/>
            <w:szCs w:val="24"/>
          </w:rPr>
          <w:t>w</w:t>
        </w:r>
      </w:ins>
      <w:del w:id="895" w:author="LUEJE Claudia" w:date="2024-05-02T20:12:00Z">
        <w:r w:rsidDel="00092E10">
          <w:rPr>
            <w:rFonts w:eastAsia="Times New Roman"/>
            <w:szCs w:val="24"/>
          </w:rPr>
          <w:delText>W</w:delText>
        </w:r>
      </w:del>
      <w:r>
        <w:rPr>
          <w:rFonts w:eastAsia="Times New Roman"/>
          <w:szCs w:val="24"/>
        </w:rPr>
        <w:t>elds</w:t>
      </w:r>
      <w:bookmarkEnd w:id="893"/>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896" w:author="LUEJE Claudia" w:date="2024-05-02T20:12:00Z">
        <w:r w:rsidR="00257B9F">
          <w:rPr>
            <w:rFonts w:eastAsia="Times New Roman"/>
            <w:szCs w:val="24"/>
          </w:rPr>
          <w:t>m</w:t>
        </w:r>
      </w:ins>
      <w:del w:id="897" w:author="LUEJE Claudia" w:date="2024-05-02T20:12:00Z">
        <w:r w:rsidDel="00257B9F">
          <w:rPr>
            <w:rFonts w:eastAsia="Times New Roman"/>
            <w:szCs w:val="24"/>
          </w:rPr>
          <w:delText>M</w:delText>
        </w:r>
      </w:del>
      <w:r>
        <w:rPr>
          <w:rFonts w:eastAsia="Times New Roman"/>
          <w:szCs w:val="24"/>
        </w:rPr>
        <w:t xml:space="preserve">odelling </w:t>
      </w:r>
      <w:ins w:id="898" w:author="LUEJE Claudia" w:date="2024-05-02T20:12:00Z">
        <w:r w:rsidR="00257B9F">
          <w:rPr>
            <w:rFonts w:eastAsia="Times New Roman"/>
            <w:szCs w:val="24"/>
          </w:rPr>
          <w:t>p</w:t>
        </w:r>
      </w:ins>
      <w:del w:id="899"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00" w:author="LUEJE Claudia" w:date="2024-05-02T20:12:00Z">
        <w:r w:rsidR="00257B9F">
          <w:rPr>
            <w:szCs w:val="24"/>
          </w:rPr>
          <w:t>OTE</w:t>
        </w:r>
      </w:ins>
      <w:del w:id="901" w:author="LUEJE Claudia" w:date="2024-05-02T20:12:00Z">
        <w:r w:rsidDel="00257B9F">
          <w:rPr>
            <w:szCs w:val="24"/>
          </w:rPr>
          <w:delText>ote:</w:delText>
        </w:r>
      </w:del>
      <w:ins w:id="902" w:author="LUEJE Claudia" w:date="2024-05-02T20:12:00Z">
        <w:r w:rsidR="00257B9F">
          <w:rPr>
            <w:szCs w:val="24"/>
          </w:rPr>
          <w:tab/>
        </w:r>
      </w:ins>
      <w:del w:id="903"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904" w:author="LUEJE Claudia" w:date="2024-05-02T20:12:00Z">
        <w:r w:rsidR="00257B9F">
          <w:rPr>
            <w:rFonts w:eastAsia="Times New Roman"/>
            <w:szCs w:val="24"/>
          </w:rPr>
          <w:t>w</w:t>
        </w:r>
      </w:ins>
      <w:del w:id="905" w:author="LUEJE Claudia" w:date="2024-05-02T20:12:00Z">
        <w:r w:rsidDel="00257B9F">
          <w:rPr>
            <w:rFonts w:eastAsia="Times New Roman"/>
            <w:szCs w:val="24"/>
          </w:rPr>
          <w:delText>W</w:delText>
        </w:r>
      </w:del>
      <w:r>
        <w:rPr>
          <w:rFonts w:eastAsia="Times New Roman"/>
          <w:szCs w:val="24"/>
        </w:rPr>
        <w:t xml:space="preserve">eld </w:t>
      </w:r>
      <w:ins w:id="906" w:author="LUEJE Claudia" w:date="2024-05-02T20:12:00Z">
        <w:r w:rsidR="00257B9F">
          <w:rPr>
            <w:rFonts w:eastAsia="Times New Roman"/>
            <w:szCs w:val="24"/>
          </w:rPr>
          <w:t>d</w:t>
        </w:r>
      </w:ins>
      <w:del w:id="907" w:author="LUEJE Claudia" w:date="2024-05-02T20:12:00Z">
        <w:r w:rsidDel="00257B9F">
          <w:rPr>
            <w:rFonts w:eastAsia="Times New Roman"/>
            <w:szCs w:val="24"/>
          </w:rPr>
          <w:delText>D</w:delText>
        </w:r>
      </w:del>
      <w:r>
        <w:rPr>
          <w:rFonts w:eastAsia="Times New Roman"/>
          <w:szCs w:val="24"/>
        </w:rPr>
        <w:t xml:space="preserve">efinition </w:t>
      </w:r>
      <w:ins w:id="908" w:author="LUEJE Claudia" w:date="2024-05-02T20:13:00Z">
        <w:r w:rsidR="00257B9F">
          <w:rPr>
            <w:rFonts w:eastAsia="Times New Roman"/>
            <w:szCs w:val="24"/>
          </w:rPr>
          <w:t>o</w:t>
        </w:r>
      </w:ins>
      <w:del w:id="909"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910" w:author="LUEJE Claudia" w:date="2024-05-02T20:13:00Z">
        <w:r w:rsidR="00257B9F">
          <w:rPr>
            <w:szCs w:val="24"/>
          </w:rPr>
          <w:t>o</w:t>
        </w:r>
      </w:ins>
      <w:del w:id="911"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912" w:author="LUEJE Claudia" w:date="2024-05-02T20:13:00Z">
              <w:r w:rsidR="00257B9F">
                <w:rPr>
                  <w:b/>
                  <w:szCs w:val="24"/>
                </w:rPr>
                <w:t>t</w:t>
              </w:r>
            </w:ins>
            <w:del w:id="913"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914" w:author="LUEJE Claudia" w:date="2024-05-02T20:13:00Z">
              <w:r w:rsidR="00257B9F">
                <w:rPr>
                  <w:b/>
                  <w:szCs w:val="24"/>
                </w:rPr>
                <w:t>p</w:t>
              </w:r>
            </w:ins>
            <w:del w:id="915"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916" w:author="LUEJE Claudia" w:date="2024-05-02T20:13:00Z">
              <w:r w:rsidR="00257B9F">
                <w:rPr>
                  <w:b/>
                  <w:szCs w:val="24"/>
                </w:rPr>
                <w:t>t</w:t>
              </w:r>
            </w:ins>
            <w:del w:id="917"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918" w:author="LUEJE Claudia" w:date="2024-05-02T20:13:00Z">
              <w:r w:rsidR="00257B9F">
                <w:rPr>
                  <w:b/>
                  <w:szCs w:val="24"/>
                </w:rPr>
                <w:t>p</w:t>
              </w:r>
            </w:ins>
            <w:del w:id="919"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920" w:author="LUEJE Claudia" w:date="2024-05-02T20:14:00Z">
        <w:r w:rsidR="00257B9F">
          <w:rPr>
            <w:rFonts w:eastAsia="Times New Roman"/>
            <w:szCs w:val="24"/>
          </w:rPr>
          <w:t>r</w:t>
        </w:r>
      </w:ins>
      <w:del w:id="921"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922" w:author="LUEJE Claudia" w:date="2024-05-02T20:14:00Z">
        <w:r w:rsidR="00257B9F">
          <w:rPr>
            <w:rFonts w:eastAsia="Times New Roman"/>
            <w:szCs w:val="24"/>
          </w:rPr>
          <w:t>s</w:t>
        </w:r>
      </w:ins>
      <w:del w:id="923" w:author="LUEJE Claudia" w:date="2024-05-02T20:14:00Z">
        <w:r w:rsidDel="00257B9F">
          <w:rPr>
            <w:rFonts w:eastAsia="Times New Roman"/>
            <w:szCs w:val="24"/>
          </w:rPr>
          <w:delText>S</w:delText>
        </w:r>
      </w:del>
      <w:r>
        <w:rPr>
          <w:rFonts w:eastAsia="Times New Roman"/>
          <w:szCs w:val="24"/>
        </w:rPr>
        <w:t xml:space="preserve">eam </w:t>
      </w:r>
      <w:ins w:id="924" w:author="LUEJE Claudia" w:date="2024-05-02T20:14:00Z">
        <w:r w:rsidR="00257B9F">
          <w:rPr>
            <w:rFonts w:eastAsia="Times New Roman"/>
            <w:szCs w:val="24"/>
          </w:rPr>
          <w:t>w</w:t>
        </w:r>
      </w:ins>
      <w:del w:id="925" w:author="LUEJE Claudia" w:date="2024-05-02T20:14:00Z">
        <w:r w:rsidDel="00257B9F">
          <w:rPr>
            <w:rFonts w:eastAsia="Times New Roman"/>
            <w:szCs w:val="24"/>
          </w:rPr>
          <w:delText>W</w:delText>
        </w:r>
      </w:del>
      <w:r>
        <w:rPr>
          <w:rFonts w:eastAsia="Times New Roman"/>
          <w:szCs w:val="24"/>
        </w:rPr>
        <w:t xml:space="preserve">eld </w:t>
      </w:r>
      <w:ins w:id="926" w:author="LUEJE Claudia" w:date="2024-05-02T20:14:00Z">
        <w:r w:rsidR="00257B9F">
          <w:rPr>
            <w:rFonts w:eastAsia="Times New Roman"/>
            <w:szCs w:val="24"/>
          </w:rPr>
          <w:t>d</w:t>
        </w:r>
      </w:ins>
      <w:del w:id="927"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928" w:author="LUEJE Claudia" w:date="2024-05-02T20:14:00Z">
        <w:r w:rsidR="00257B9F">
          <w:rPr>
            <w:rFonts w:eastAsia="Times New Roman"/>
            <w:szCs w:val="24"/>
          </w:rPr>
          <w:t>s</w:t>
        </w:r>
      </w:ins>
      <w:del w:id="929"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93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931" w:author="LUEJE Claudia" w:date="2024-05-02T20:14:00Z">
              <w:r w:rsidR="00257B9F">
                <w:rPr>
                  <w:b/>
                  <w:szCs w:val="24"/>
                </w:rPr>
                <w:t>e</w:t>
              </w:r>
            </w:ins>
            <w:del w:id="932"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933" w:author="LUEJE Claudia" w:date="2024-05-02T20:15:00Z">
        <w:r w:rsidR="00257B9F">
          <w:t>XAMPLE</w:t>
        </w:r>
      </w:ins>
      <w:del w:id="934"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35" w:author="LUEJE Claudia" w:date="2024-05-02T20:15:00Z">
        <w:r w:rsidR="00257B9F">
          <w:rPr>
            <w:szCs w:val="24"/>
          </w:rPr>
          <w:t>OTE</w:t>
        </w:r>
      </w:ins>
      <w:del w:id="936"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937" w:author="LUEJE Claudia" w:date="2024-05-02T20:15:00Z">
        <w:r w:rsidDel="00257B9F">
          <w:rPr>
            <w:rStyle w:val="citesec"/>
            <w:szCs w:val="24"/>
          </w:rPr>
          <w:delText>clause </w:delText>
        </w:r>
      </w:del>
      <w:r>
        <w:rPr>
          <w:rStyle w:val="citesec"/>
          <w:szCs w:val="24"/>
        </w:rPr>
        <w:t>10.2.4.4.7</w:t>
      </w:r>
      <w:del w:id="938"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939" w:author="LUEJE Claudia" w:date="2024-05-02T20:15:00Z">
        <w:r w:rsidDel="00257B9F">
          <w:rPr>
            <w:rStyle w:val="citesec"/>
            <w:szCs w:val="24"/>
          </w:rPr>
          <w:delText>clause </w:delText>
        </w:r>
      </w:del>
      <w:r>
        <w:rPr>
          <w:rStyle w:val="citesec"/>
          <w:szCs w:val="24"/>
        </w:rPr>
        <w:t>10.2.4.4.11</w:t>
      </w:r>
      <w:del w:id="940"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941" w:author="LUEJE Claudia" w:date="2024-05-02T20:16:00Z">
              <w:r w:rsidR="00257B9F">
                <w:rPr>
                  <w:b/>
                  <w:szCs w:val="24"/>
                </w:rPr>
                <w:t>s</w:t>
              </w:r>
            </w:ins>
            <w:del w:id="942"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943" w:author="LUEJE Claudia" w:date="2024-05-02T20:16:00Z">
              <w:r w:rsidR="00257B9F">
                <w:rPr>
                  <w:b/>
                  <w:szCs w:val="24"/>
                </w:rPr>
                <w:t>e</w:t>
              </w:r>
            </w:ins>
            <w:del w:id="944"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45" w:author="LUEJE Claudia" w:date="2024-05-02T20:16:00Z">
        <w:r w:rsidR="00257B9F">
          <w:rPr>
            <w:szCs w:val="24"/>
          </w:rPr>
          <w:t>OTE</w:t>
        </w:r>
      </w:ins>
      <w:del w:id="946"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7" w:author="LUEJE Claudia" w:date="2024-05-02T20:28:00Z">
        <w:r w:rsidR="006301B7">
          <w:rPr>
            <w:szCs w:val="24"/>
          </w:rPr>
          <w:t>XAMPLE</w:t>
        </w:r>
      </w:ins>
      <w:del w:id="948"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49" w:author="LUEJE Claudia" w:date="2024-05-02T20:28:00Z">
        <w:r w:rsidR="006301B7">
          <w:rPr>
            <w:rFonts w:eastAsia="Times New Roman"/>
            <w:szCs w:val="24"/>
          </w:rPr>
          <w:t>p</w:t>
        </w:r>
      </w:ins>
      <w:del w:id="950" w:author="LUEJE Claudia" w:date="2024-05-02T20:28:00Z">
        <w:r w:rsidDel="006301B7">
          <w:rPr>
            <w:rFonts w:eastAsia="Times New Roman"/>
            <w:szCs w:val="24"/>
          </w:rPr>
          <w:delText>P</w:delText>
        </w:r>
      </w:del>
      <w:r>
        <w:rPr>
          <w:rFonts w:eastAsia="Times New Roman"/>
          <w:szCs w:val="24"/>
        </w:rPr>
        <w:t xml:space="preserve">osition and </w:t>
      </w:r>
      <w:ins w:id="951" w:author="LUEJE Claudia" w:date="2024-05-02T20:28:00Z">
        <w:r w:rsidR="006301B7">
          <w:rPr>
            <w:rFonts w:eastAsia="Times New Roman"/>
            <w:szCs w:val="24"/>
          </w:rPr>
          <w:t>s</w:t>
        </w:r>
      </w:ins>
      <w:del w:id="952" w:author="LUEJE Claudia" w:date="2024-05-02T20:28:00Z">
        <w:r w:rsidDel="006301B7">
          <w:rPr>
            <w:rFonts w:eastAsia="Times New Roman"/>
            <w:szCs w:val="24"/>
          </w:rPr>
          <w:delText>S</w:delText>
        </w:r>
      </w:del>
      <w:r>
        <w:rPr>
          <w:rFonts w:eastAsia="Times New Roman"/>
          <w:szCs w:val="24"/>
        </w:rPr>
        <w:t xml:space="preserve">heet </w:t>
      </w:r>
      <w:ins w:id="953" w:author="LUEJE Claudia" w:date="2024-05-02T20:29:00Z">
        <w:r w:rsidR="006301B7">
          <w:rPr>
            <w:rFonts w:eastAsia="Times New Roman"/>
            <w:szCs w:val="24"/>
          </w:rPr>
          <w:t>m</w:t>
        </w:r>
      </w:ins>
      <w:del w:id="954" w:author="LUEJE Claudia" w:date="2024-05-02T20:29:00Z">
        <w:r w:rsidDel="006301B7">
          <w:rPr>
            <w:rFonts w:eastAsia="Times New Roman"/>
            <w:szCs w:val="24"/>
          </w:rPr>
          <w:delText>M</w:delText>
        </w:r>
      </w:del>
      <w:r>
        <w:rPr>
          <w:rFonts w:eastAsia="Times New Roman"/>
          <w:szCs w:val="24"/>
        </w:rPr>
        <w:t xml:space="preserve">etal </w:t>
      </w:r>
      <w:ins w:id="955" w:author="LUEJE Claudia" w:date="2024-05-02T20:29:00Z">
        <w:r w:rsidR="006301B7">
          <w:rPr>
            <w:rFonts w:eastAsia="Times New Roman"/>
            <w:szCs w:val="24"/>
          </w:rPr>
          <w:t>p</w:t>
        </w:r>
      </w:ins>
      <w:del w:id="956"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95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95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959" w:author="LUEJE Claudia" w:date="2024-05-02T20:29:00Z">
        <w:r w:rsidR="006301B7">
          <w:rPr>
            <w:szCs w:val="24"/>
          </w:rPr>
          <w:t>ersus</w:t>
        </w:r>
      </w:ins>
      <w:del w:id="960"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961" w:author="LUEJE Claudia" w:date="2024-05-02T20:29:00Z">
        <w:r w:rsidR="006301B7">
          <w:rPr>
            <w:rFonts w:eastAsia="Times New Roman"/>
            <w:szCs w:val="24"/>
          </w:rPr>
          <w:t>a</w:t>
        </w:r>
      </w:ins>
      <w:del w:id="962" w:author="LUEJE Claudia" w:date="2024-05-02T20:29:00Z">
        <w:r w:rsidDel="006301B7">
          <w:rPr>
            <w:rFonts w:eastAsia="Times New Roman"/>
            <w:szCs w:val="24"/>
          </w:rPr>
          <w:delText>A</w:delText>
        </w:r>
      </w:del>
      <w:r>
        <w:rPr>
          <w:rFonts w:eastAsia="Times New Roman"/>
          <w:szCs w:val="24"/>
        </w:rPr>
        <w:t xml:space="preserve">ssigned to a </w:t>
      </w:r>
      <w:ins w:id="963" w:author="LUEJE Claudia" w:date="2024-05-02T20:30:00Z">
        <w:r w:rsidR="006301B7">
          <w:rPr>
            <w:rFonts w:eastAsia="Times New Roman"/>
            <w:szCs w:val="24"/>
          </w:rPr>
          <w:t>s</w:t>
        </w:r>
      </w:ins>
      <w:del w:id="964" w:author="LUEJE Claudia" w:date="2024-05-02T20:30:00Z">
        <w:r w:rsidDel="006301B7">
          <w:rPr>
            <w:rFonts w:eastAsia="Times New Roman"/>
            <w:szCs w:val="24"/>
          </w:rPr>
          <w:delText>S</w:delText>
        </w:r>
      </w:del>
      <w:r>
        <w:rPr>
          <w:rFonts w:eastAsia="Times New Roman"/>
          <w:szCs w:val="24"/>
        </w:rPr>
        <w:t xml:space="preserve">pecific </w:t>
      </w:r>
      <w:ins w:id="965" w:author="LUEJE Claudia" w:date="2024-05-02T20:30:00Z">
        <w:r w:rsidR="006301B7">
          <w:rPr>
            <w:rFonts w:eastAsia="Times New Roman"/>
            <w:szCs w:val="24"/>
          </w:rPr>
          <w:t>s</w:t>
        </w:r>
      </w:ins>
      <w:del w:id="966" w:author="LUEJE Claudia" w:date="2024-05-02T20:30:00Z">
        <w:r w:rsidDel="006301B7">
          <w:rPr>
            <w:rFonts w:eastAsia="Times New Roman"/>
            <w:szCs w:val="24"/>
          </w:rPr>
          <w:delText>S</w:delText>
        </w:r>
      </w:del>
      <w:r>
        <w:rPr>
          <w:rFonts w:eastAsia="Times New Roman"/>
          <w:szCs w:val="24"/>
        </w:rPr>
        <w:t xml:space="preserve">heet of the </w:t>
      </w:r>
      <w:ins w:id="967" w:author="LUEJE Claudia" w:date="2024-05-02T20:30:00Z">
        <w:r w:rsidR="006301B7">
          <w:rPr>
            <w:rFonts w:eastAsia="Times New Roman"/>
            <w:szCs w:val="24"/>
          </w:rPr>
          <w:t>f</w:t>
        </w:r>
      </w:ins>
      <w:del w:id="968"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9" w:author="LUEJE Claudia" w:date="2024-05-02T20:30:00Z">
        <w:r w:rsidR="007C632A">
          <w:rPr>
            <w:szCs w:val="24"/>
          </w:rPr>
          <w:t>XAMPLE</w:t>
        </w:r>
      </w:ins>
      <w:del w:id="970" w:author="LUEJE Claudia" w:date="2024-05-02T20:30:00Z">
        <w:r w:rsidDel="007C632A">
          <w:rPr>
            <w:szCs w:val="24"/>
          </w:rPr>
          <w:delText>xamp</w:delText>
        </w:r>
      </w:del>
      <w:del w:id="971"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972" w:author="LUEJE Claudia" w:date="2024-05-02T20:31:00Z">
        <w:r w:rsidR="007C632A">
          <w:rPr>
            <w:rFonts w:eastAsia="Times New Roman"/>
            <w:szCs w:val="24"/>
          </w:rPr>
          <w:t>p</w:t>
        </w:r>
      </w:ins>
      <w:del w:id="973"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974" w:author="LUEJE Claudia" w:date="2024-05-02T20:31:00Z">
        <w:r w:rsidR="007C632A">
          <w:rPr>
            <w:rFonts w:eastAsia="Times New Roman"/>
            <w:szCs w:val="24"/>
          </w:rPr>
          <w:t>d</w:t>
        </w:r>
      </w:ins>
      <w:del w:id="975"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976" w:author="Franke, Carsten" w:date="2024-05-14T14:40:00Z" w16du:dateUtc="2024-05-14T12:40:00Z">
        <w:r w:rsidR="00F032A8">
          <w:rPr>
            <w:szCs w:val="24"/>
          </w:rPr>
          <w:t>sub</w:t>
        </w:r>
      </w:ins>
      <w:ins w:id="977" w:author="Franke, Carsten" w:date="2024-05-14T14:39:00Z" w16du:dateUtc="2024-05-14T12:39:00Z">
        <w:r w:rsidR="00677EA0">
          <w:t>clauses </w:t>
        </w:r>
      </w:ins>
      <w:del w:id="978" w:author="LUEJE Claudia" w:date="2024-05-02T20:31:00Z">
        <w:r w:rsidDel="007C632A">
          <w:rPr>
            <w:rStyle w:val="citesec"/>
            <w:szCs w:val="24"/>
          </w:rPr>
          <w:delText>clauses </w:delText>
        </w:r>
      </w:del>
      <w:r>
        <w:rPr>
          <w:rStyle w:val="citesec"/>
          <w:szCs w:val="24"/>
        </w:rPr>
        <w:t>10.2.5</w:t>
      </w:r>
      <w:r>
        <w:rPr>
          <w:szCs w:val="24"/>
        </w:rPr>
        <w:t xml:space="preserve"> </w:t>
      </w:r>
      <w:commentRangeStart w:id="979"/>
      <w:commentRangeStart w:id="980"/>
      <w:r>
        <w:rPr>
          <w:szCs w:val="24"/>
        </w:rPr>
        <w:t>and following</w:t>
      </w:r>
      <w:commentRangeEnd w:id="979"/>
      <w:r w:rsidR="007C632A">
        <w:rPr>
          <w:rStyle w:val="Kommentarzeichen"/>
          <w:rFonts w:ascii="Calibri" w:eastAsia="Times New Roman" w:hAnsi="Calibri"/>
          <w:lang w:val="en-US" w:eastAsia="x-none"/>
        </w:rPr>
        <w:commentReference w:id="979"/>
      </w:r>
      <w:commentRangeEnd w:id="980"/>
      <w:r w:rsidR="0037643F">
        <w:rPr>
          <w:rStyle w:val="Kommentarzeichen"/>
          <w:rFonts w:ascii="Calibri" w:eastAsia="Times New Roman" w:hAnsi="Calibri"/>
          <w:lang w:val="en-US" w:eastAsia="x-none"/>
        </w:rPr>
        <w:commentReference w:id="980"/>
      </w:r>
      <w:ins w:id="981"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982" w:author="Franke, Carsten" w:date="2024-05-14T14:42:00Z" w16du:dateUtc="2024-05-14T12:42:00Z">
        <w:r w:rsidR="0037643F">
          <w:rPr>
            <w:szCs w:val="24"/>
          </w:rPr>
          <w:fldChar w:fldCharType="begin"/>
        </w:r>
        <w:r w:rsidR="0037643F">
          <w:rPr>
            <w:szCs w:val="24"/>
          </w:rPr>
          <w:instrText xml:space="preserve"> REF _Ref166590148 \r \h </w:instrText>
        </w:r>
        <w:r w:rsidR="0037643F">
          <w:rPr>
            <w:szCs w:val="24"/>
          </w:rPr>
        </w:r>
      </w:ins>
      <w:r w:rsidR="0037643F">
        <w:rPr>
          <w:szCs w:val="24"/>
        </w:rPr>
        <w:fldChar w:fldCharType="separate"/>
      </w:r>
      <w:ins w:id="983"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984" w:author="LUEJE Claudia" w:date="2024-05-02T20:32:00Z">
        <w:r w:rsidR="007C632A">
          <w:rPr>
            <w:rFonts w:eastAsia="Times New Roman"/>
            <w:szCs w:val="24"/>
          </w:rPr>
          <w:t>s</w:t>
        </w:r>
      </w:ins>
      <w:del w:id="985" w:author="LUEJE Claudia" w:date="2024-05-02T20:31:00Z">
        <w:r w:rsidDel="007C632A">
          <w:rPr>
            <w:rFonts w:eastAsia="Times New Roman"/>
            <w:szCs w:val="24"/>
          </w:rPr>
          <w:delText>S</w:delText>
        </w:r>
      </w:del>
      <w:r>
        <w:rPr>
          <w:rFonts w:eastAsia="Times New Roman"/>
          <w:szCs w:val="24"/>
        </w:rPr>
        <w:t xml:space="preserve">econdary </w:t>
      </w:r>
      <w:ins w:id="986" w:author="LUEJE Claudia" w:date="2024-05-02T20:32:00Z">
        <w:r w:rsidR="007C632A">
          <w:rPr>
            <w:rFonts w:eastAsia="Times New Roman"/>
            <w:szCs w:val="24"/>
          </w:rPr>
          <w:t>s</w:t>
        </w:r>
      </w:ins>
      <w:del w:id="987"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988" w:author="LUEJE Claudia" w:date="2024-05-02T20:32:00Z">
              <w:r w:rsidR="007C632A">
                <w:rPr>
                  <w:b/>
                  <w:szCs w:val="24"/>
                </w:rPr>
                <w:t>e</w:t>
              </w:r>
            </w:ins>
            <w:del w:id="989"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99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1" w:author="LUEJE Claudia" w:date="2024-05-02T20:32:00Z">
        <w:r w:rsidR="007C632A">
          <w:rPr>
            <w:szCs w:val="24"/>
          </w:rPr>
          <w:t>XAMPLE</w:t>
        </w:r>
      </w:ins>
      <w:del w:id="992"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3" w:author="LUEJE Claudia" w:date="2024-05-02T20:33:00Z">
        <w:r w:rsidR="007C632A">
          <w:rPr>
            <w:szCs w:val="24"/>
          </w:rPr>
          <w:t>OTE</w:t>
        </w:r>
      </w:ins>
      <w:del w:id="994" w:author="LUEJE Claudia" w:date="2024-05-02T20:33:00Z">
        <w:r w:rsidDel="007C632A">
          <w:rPr>
            <w:szCs w:val="24"/>
          </w:rPr>
          <w:delText>ote:</w:delText>
        </w:r>
      </w:del>
      <w:ins w:id="995" w:author="LUEJE Claudia" w:date="2024-05-02T20:33:00Z">
        <w:r w:rsidR="007C632A">
          <w:rPr>
            <w:szCs w:val="24"/>
          </w:rPr>
          <w:tab/>
        </w:r>
      </w:ins>
      <w:del w:id="996" w:author="LUEJE Claudia" w:date="2024-05-02T20:33:00Z">
        <w:r w:rsidDel="007C632A">
          <w:rPr>
            <w:szCs w:val="24"/>
          </w:rPr>
          <w:delText xml:space="preserve"> </w:delText>
        </w:r>
      </w:del>
      <w:r>
        <w:rPr>
          <w:szCs w:val="24"/>
        </w:rPr>
        <w:t xml:space="preserve">Section “I” </w:t>
      </w:r>
      <w:ins w:id="997" w:author="LUEJE Claudia" w:date="2024-05-02T20:34:00Z">
        <w:r w:rsidR="007C632A">
          <w:rPr>
            <w:szCs w:val="24"/>
          </w:rPr>
          <w:t xml:space="preserve">is not the same as </w:t>
        </w:r>
      </w:ins>
      <w:del w:id="998"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999" w:author="LUEJE Claudia" w:date="2024-05-02T20:33:00Z">
        <w:r w:rsidR="007C632A">
          <w:rPr>
            <w:szCs w:val="24"/>
          </w:rPr>
          <w:t>see</w:t>
        </w:r>
      </w:ins>
      <w:del w:id="1000" w:author="LUEJE Claudia" w:date="2024-05-02T20:33:00Z">
        <w:r w:rsidDel="007C632A">
          <w:rPr>
            <w:szCs w:val="24"/>
          </w:rPr>
          <w:delText xml:space="preserve">cf. </w:delText>
        </w:r>
        <w:r w:rsidDel="007C632A">
          <w:rPr>
            <w:rStyle w:val="citesec"/>
            <w:szCs w:val="24"/>
          </w:rPr>
          <w:delText>clause </w:delText>
        </w:r>
      </w:del>
      <w:ins w:id="1001" w:author="LUEJE Claudia" w:date="2024-05-02T20:33:00Z">
        <w:r w:rsidR="007C632A">
          <w:rPr>
            <w:rStyle w:val="citesec"/>
            <w:szCs w:val="24"/>
          </w:rPr>
          <w:t xml:space="preserve"> </w:t>
        </w:r>
      </w:ins>
      <w:r>
        <w:rPr>
          <w:rStyle w:val="citesec"/>
          <w:szCs w:val="24"/>
        </w:rPr>
        <w:t>10.2.4.1</w:t>
      </w:r>
      <w:r>
        <w:rPr>
          <w:szCs w:val="24"/>
        </w:rPr>
        <w:t xml:space="preserve"> Type Specification)</w:t>
      </w:r>
      <w:ins w:id="1002" w:author="LUEJE Claudia" w:date="2024-05-02T20:34:00Z">
        <w:r w:rsidR="007C632A">
          <w:rPr>
            <w:szCs w:val="24"/>
          </w:rPr>
          <w:t>.</w:t>
        </w:r>
      </w:ins>
      <w:del w:id="1003"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04" w:author="LUEJE Claudia" w:date="2024-05-02T20:34:00Z">
        <w:r w:rsidR="007C632A">
          <w:rPr>
            <w:szCs w:val="24"/>
          </w:rPr>
          <w:t>OTE</w:t>
        </w:r>
        <w:r w:rsidR="007C632A">
          <w:rPr>
            <w:szCs w:val="24"/>
          </w:rPr>
          <w:tab/>
        </w:r>
      </w:ins>
      <w:del w:id="1005" w:author="LUEJE Claudia" w:date="2024-05-02T20:35:00Z">
        <w:r w:rsidDel="007C632A">
          <w:rPr>
            <w:szCs w:val="24"/>
          </w:rPr>
          <w:delText xml:space="preserve">ote: </w:delText>
        </w:r>
      </w:del>
      <w:r>
        <w:rPr>
          <w:szCs w:val="24"/>
        </w:rPr>
        <w:t xml:space="preserve">Section “Y” </w:t>
      </w:r>
      <w:ins w:id="1006" w:author="LUEJE Claudia" w:date="2024-05-02T20:35:00Z">
        <w:r w:rsidR="007C632A">
          <w:rPr>
            <w:szCs w:val="24"/>
          </w:rPr>
          <w:t>is not the same as</w:t>
        </w:r>
      </w:ins>
      <w:del w:id="1007"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008" w:author="LUEJE Claudia" w:date="2024-05-02T20:35:00Z">
        <w:r w:rsidR="007C632A">
          <w:rPr>
            <w:szCs w:val="24"/>
          </w:rPr>
          <w:t>see</w:t>
        </w:r>
      </w:ins>
      <w:del w:id="1009"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1010"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011"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2" w:author="LUEJE Claudia" w:date="2024-05-02T20:37:00Z">
        <w:r w:rsidR="00C11926">
          <w:rPr>
            <w:szCs w:val="24"/>
          </w:rPr>
          <w:t>OTE</w:t>
        </w:r>
      </w:ins>
      <w:del w:id="1013"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014" w:author="LUEJE Claudia" w:date="2024-05-02T20:37:00Z">
        <w:r w:rsidR="00C11926">
          <w:rPr>
            <w:rFonts w:eastAsia="Times New Roman"/>
            <w:szCs w:val="24"/>
          </w:rPr>
          <w:t>j</w:t>
        </w:r>
      </w:ins>
      <w:del w:id="1015"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1016" w:author="LUEJE Claudia" w:date="2024-05-02T20:37:00Z">
        <w:r w:rsidR="00E42A72">
          <w:rPr>
            <w:szCs w:val="24"/>
          </w:rPr>
          <w:t>b</w:t>
        </w:r>
      </w:ins>
      <w:del w:id="1017" w:author="LUEJE Claudia" w:date="2024-05-02T20:37:00Z">
        <w:r w:rsidDel="00E42A72">
          <w:rPr>
            <w:szCs w:val="24"/>
          </w:rPr>
          <w:delText>B</w:delText>
        </w:r>
      </w:del>
      <w:r>
        <w:rPr>
          <w:szCs w:val="24"/>
        </w:rPr>
        <w:t xml:space="preserve">utt </w:t>
      </w:r>
      <w:ins w:id="1018" w:author="LUEJE Claudia" w:date="2024-05-02T20:37:00Z">
        <w:r w:rsidR="00E42A72">
          <w:rPr>
            <w:szCs w:val="24"/>
          </w:rPr>
          <w:t>j</w:t>
        </w:r>
      </w:ins>
      <w:del w:id="1019" w:author="LUEJE Claudia" w:date="2024-05-02T20:37:00Z">
        <w:r w:rsidDel="00E42A72">
          <w:rPr>
            <w:szCs w:val="24"/>
          </w:rPr>
          <w:delText>J</w:delText>
        </w:r>
      </w:del>
      <w:r>
        <w:rPr>
          <w:szCs w:val="24"/>
        </w:rPr>
        <w:t xml:space="preserve">oints for χMCF are described in this subclause. A </w:t>
      </w:r>
      <w:ins w:id="1020" w:author="LUEJE Claudia" w:date="2024-05-02T20:37:00Z">
        <w:r w:rsidR="00E42A72">
          <w:rPr>
            <w:szCs w:val="24"/>
          </w:rPr>
          <w:t>b</w:t>
        </w:r>
      </w:ins>
      <w:del w:id="1021" w:author="LUEJE Claudia" w:date="2024-05-02T20:37:00Z">
        <w:r w:rsidDel="00E42A72">
          <w:rPr>
            <w:szCs w:val="24"/>
          </w:rPr>
          <w:delText>B</w:delText>
        </w:r>
      </w:del>
      <w:r>
        <w:rPr>
          <w:szCs w:val="24"/>
        </w:rPr>
        <w:t xml:space="preserve">utt </w:t>
      </w:r>
      <w:ins w:id="1022" w:author="LUEJE Claudia" w:date="2024-05-02T20:37:00Z">
        <w:r w:rsidR="00E42A72">
          <w:rPr>
            <w:szCs w:val="24"/>
          </w:rPr>
          <w:t>j</w:t>
        </w:r>
      </w:ins>
      <w:del w:id="1023"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1024" w:author="LUEJE Claudia" w:date="2024-05-02T20:37:00Z">
        <w:r w:rsidR="00E42A72">
          <w:rPr>
            <w:szCs w:val="24"/>
          </w:rPr>
          <w:t>b</w:t>
        </w:r>
      </w:ins>
      <w:del w:id="1025" w:author="LUEJE Claudia" w:date="2024-05-02T20:37:00Z">
        <w:r w:rsidDel="00E42A72">
          <w:rPr>
            <w:szCs w:val="24"/>
          </w:rPr>
          <w:delText>B</w:delText>
        </w:r>
      </w:del>
      <w:r>
        <w:rPr>
          <w:szCs w:val="24"/>
        </w:rPr>
        <w:t xml:space="preserve">utt </w:t>
      </w:r>
      <w:ins w:id="1026" w:author="LUEJE Claudia" w:date="2024-05-02T20:37:00Z">
        <w:r w:rsidR="00E42A72">
          <w:rPr>
            <w:szCs w:val="24"/>
          </w:rPr>
          <w:t>j</w:t>
        </w:r>
      </w:ins>
      <w:del w:id="1027"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28" w:author="LUEJE Claudia" w:date="2024-05-02T20:37:00Z">
        <w:r w:rsidR="00E42A72">
          <w:rPr>
            <w:rFonts w:eastAsia="Times New Roman"/>
            <w:szCs w:val="24"/>
          </w:rPr>
          <w:t>p</w:t>
        </w:r>
      </w:ins>
      <w:del w:id="1029"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30" w:author="LUEJE Claudia" w:date="2024-05-02T20:37:00Z">
        <w:r w:rsidR="00E42A72">
          <w:rPr>
            <w:rFonts w:eastAsia="Times New Roman"/>
            <w:szCs w:val="24"/>
          </w:rPr>
          <w:t>p</w:t>
        </w:r>
      </w:ins>
      <w:del w:id="1031"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032" w:author="LUEJE Claudia" w:date="2024-05-02T20:38:00Z">
              <w:r w:rsidR="00E42A72">
                <w:rPr>
                  <w:b/>
                  <w:szCs w:val="24"/>
                </w:rPr>
                <w:t>r</w:t>
              </w:r>
            </w:ins>
            <w:del w:id="1033"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034" w:author="LUEJE Claudia" w:date="2024-05-02T20:38:00Z">
              <w:r w:rsidR="00E42A72">
                <w:rPr>
                  <w:b/>
                  <w:szCs w:val="24"/>
                </w:rPr>
                <w:t>v</w:t>
              </w:r>
            </w:ins>
            <w:del w:id="1035"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6" w:author="LUEJE Claudia" w:date="2024-05-02T20:38:00Z">
        <w:r w:rsidR="00E42A72">
          <w:rPr>
            <w:szCs w:val="24"/>
          </w:rPr>
          <w:t>OTE</w:t>
        </w:r>
      </w:ins>
      <w:del w:id="1037" w:author="LUEJE Claudia" w:date="2024-05-02T20:38:00Z">
        <w:r w:rsidDel="00E42A72">
          <w:rPr>
            <w:szCs w:val="24"/>
          </w:rPr>
          <w:delText>ote</w:delText>
        </w:r>
      </w:del>
      <w:ins w:id="1038"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039" w:author="LUEJE Claudia" w:date="2024-05-02T20:39:00Z">
        <w:r w:rsidDel="001451E7">
          <w:rPr>
            <w:rStyle w:val="citesec"/>
            <w:szCs w:val="24"/>
          </w:rPr>
          <w:delText>clause </w:delText>
        </w:r>
      </w:del>
      <w:r>
        <w:rPr>
          <w:rStyle w:val="citesec"/>
          <w:szCs w:val="24"/>
        </w:rPr>
        <w:t>10.2.4.4</w:t>
      </w:r>
      <w:r>
        <w:rPr>
          <w:szCs w:val="24"/>
        </w:rPr>
        <w:t xml:space="preserve"> Welding </w:t>
      </w:r>
      <w:ins w:id="1040" w:author="LUEJE Claudia" w:date="2024-05-02T20:40:00Z">
        <w:r w:rsidR="001451E7">
          <w:rPr>
            <w:szCs w:val="24"/>
          </w:rPr>
          <w:t>p</w:t>
        </w:r>
      </w:ins>
      <w:del w:id="1041"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042" w:author="LUEJE Claudia" w:date="2024-05-02T20:40:00Z">
        <w:r w:rsidR="001451E7">
          <w:rPr>
            <w:szCs w:val="24"/>
          </w:rPr>
          <w:t>b</w:t>
        </w:r>
      </w:ins>
      <w:del w:id="1043" w:author="LUEJE Claudia" w:date="2024-05-02T20:40:00Z">
        <w:r w:rsidDel="001451E7">
          <w:rPr>
            <w:szCs w:val="24"/>
          </w:rPr>
          <w:delText>B</w:delText>
        </w:r>
      </w:del>
      <w:r>
        <w:rPr>
          <w:szCs w:val="24"/>
        </w:rPr>
        <w:t xml:space="preserve">utt </w:t>
      </w:r>
      <w:ins w:id="1044" w:author="LUEJE Claudia" w:date="2024-05-02T20:40:00Z">
        <w:r w:rsidR="001451E7">
          <w:rPr>
            <w:szCs w:val="24"/>
          </w:rPr>
          <w:t>j</w:t>
        </w:r>
      </w:ins>
      <w:del w:id="1045"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046" w:author="LUEJE Claudia" w:date="2024-05-02T20:40:00Z">
        <w:r w:rsidR="001451E7">
          <w:rPr>
            <w:szCs w:val="24"/>
          </w:rPr>
          <w:t>see</w:t>
        </w:r>
      </w:ins>
      <w:del w:id="1047"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048"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049" w:author="LUEJE Claudia" w:date="2024-05-02T20:40:00Z">
        <w:r w:rsidR="001451E7">
          <w:rPr>
            <w:szCs w:val="24"/>
          </w:rPr>
          <w:t>see</w:t>
        </w:r>
      </w:ins>
      <w:del w:id="1050" w:author="LUEJE Claudia" w:date="2024-05-02T20:40:00Z">
        <w:r w:rsidDel="001451E7">
          <w:rPr>
            <w:szCs w:val="24"/>
          </w:rPr>
          <w:delText xml:space="preserve">cf. </w:delText>
        </w:r>
        <w:r w:rsidDel="001451E7">
          <w:rPr>
            <w:rStyle w:val="citesec"/>
            <w:szCs w:val="24"/>
          </w:rPr>
          <w:delText>clause </w:delText>
        </w:r>
      </w:del>
      <w:ins w:id="1051" w:author="LUEJE Claudia" w:date="2024-05-02T20:40:00Z">
        <w:r w:rsidR="001451E7">
          <w:rPr>
            <w:rStyle w:val="citesec"/>
            <w:szCs w:val="24"/>
          </w:rPr>
          <w:t xml:space="preserve"> </w:t>
        </w:r>
      </w:ins>
      <w:r>
        <w:rPr>
          <w:rStyle w:val="citesec"/>
          <w:szCs w:val="24"/>
        </w:rPr>
        <w:t>10.2.4.1</w:t>
      </w:r>
      <w:del w:id="1052"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053"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4" w:author="LUEJE Claudia" w:date="2024-05-02T20:45:00Z">
        <w:r w:rsidR="00482B08">
          <w:rPr>
            <w:szCs w:val="24"/>
          </w:rPr>
          <w:t>XAMPLE</w:t>
        </w:r>
      </w:ins>
      <w:del w:id="1055"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6" w:author="LUEJE Claudia" w:date="2024-05-02T20:45:00Z">
        <w:r w:rsidR="00482B08">
          <w:rPr>
            <w:szCs w:val="24"/>
          </w:rPr>
          <w:t>XAMPLE</w:t>
        </w:r>
      </w:ins>
      <w:del w:id="1057"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058" w:author="LUEJE Claudia" w:date="2024-05-02T20:45:00Z">
        <w:r w:rsidR="00482B08">
          <w:rPr>
            <w:szCs w:val="24"/>
          </w:rPr>
          <w:t>XAMPLE</w:t>
        </w:r>
      </w:ins>
      <w:del w:id="1059"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060" w:author="LUEJE Claudia" w:date="2024-05-02T20:45:00Z">
        <w:r w:rsidR="00482B08">
          <w:rPr>
            <w:rFonts w:eastAsia="Times New Roman"/>
            <w:szCs w:val="24"/>
          </w:rPr>
          <w:t>w</w:t>
        </w:r>
      </w:ins>
      <w:del w:id="1061"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62" w:author="LUEJE Claudia" w:date="2024-05-02T20:46:00Z">
        <w:r w:rsidR="00482B08">
          <w:rPr>
            <w:rFonts w:eastAsia="Times New Roman"/>
            <w:szCs w:val="24"/>
          </w:rPr>
          <w:t>c</w:t>
        </w:r>
      </w:ins>
      <w:del w:id="1063" w:author="LUEJE Claudia" w:date="2024-05-02T20:46:00Z">
        <w:r w:rsidDel="00482B08">
          <w:rPr>
            <w:rFonts w:eastAsia="Times New Roman"/>
            <w:szCs w:val="24"/>
          </w:rPr>
          <w:delText>C</w:delText>
        </w:r>
      </w:del>
      <w:r>
        <w:rPr>
          <w:rFonts w:eastAsia="Times New Roman"/>
          <w:szCs w:val="24"/>
        </w:rPr>
        <w:t xml:space="preserve">orner </w:t>
      </w:r>
      <w:ins w:id="1064" w:author="LUEJE Claudia" w:date="2024-05-02T20:46:00Z">
        <w:r w:rsidR="00482B08">
          <w:rPr>
            <w:rFonts w:eastAsia="Times New Roman"/>
            <w:szCs w:val="24"/>
          </w:rPr>
          <w:t>w</w:t>
        </w:r>
      </w:ins>
      <w:del w:id="1065"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66" w:author="LUEJE Claudia" w:date="2024-05-02T20:46:00Z">
        <w:r w:rsidR="00482B08">
          <w:rPr>
            <w:rFonts w:eastAsia="Times New Roman"/>
            <w:szCs w:val="24"/>
          </w:rPr>
          <w:t>p</w:t>
        </w:r>
      </w:ins>
      <w:del w:id="1067"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68" w:author="LUEJE Claudia" w:date="2024-05-02T20:46:00Z">
        <w:r w:rsidR="00482B08">
          <w:rPr>
            <w:rFonts w:eastAsia="Times New Roman"/>
            <w:szCs w:val="24"/>
          </w:rPr>
          <w:t>p</w:t>
        </w:r>
      </w:ins>
      <w:del w:id="1069"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26831"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070" w:author="LUEJE Claudia" w:date="2024-05-02T20:46:00Z">
        <w:r w:rsidR="00482B08">
          <w:rPr>
            <w:szCs w:val="24"/>
          </w:rPr>
          <w:t xml:space="preserve"> </w:t>
        </w:r>
      </w:ins>
      <w:del w:id="1071"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72" w:author="LUEJE Claudia" w:date="2024-05-02T20:46:00Z">
        <w:r w:rsidDel="00482B08">
          <w:rPr>
            <w:szCs w:val="24"/>
          </w:rPr>
          <w:delText>.</w:delText>
        </w:r>
      </w:del>
      <w:r>
        <w:rPr>
          <w:szCs w:val="24"/>
        </w:rPr>
        <w:t>)</w:t>
      </w:r>
      <w:ins w:id="1073"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074" w:author="LUEJE Claudia" w:date="2024-05-02T20:47:00Z">
        <w:r w:rsidR="00482B08">
          <w:rPr>
            <w:szCs w:val="24"/>
          </w:rPr>
          <w:t>s</w:t>
        </w:r>
      </w:ins>
      <w:del w:id="1075" w:author="LUEJE Claudia" w:date="2024-05-02T20:47:00Z">
        <w:r w:rsidR="006A2DB6" w:rsidDel="00482B08">
          <w:rPr>
            <w:szCs w:val="24"/>
          </w:rPr>
          <w:delText>S</w:delText>
        </w:r>
      </w:del>
      <w:r w:rsidR="006A2DB6">
        <w:rPr>
          <w:szCs w:val="24"/>
        </w:rPr>
        <w:t xml:space="preserve">imple </w:t>
      </w:r>
      <w:ins w:id="1076" w:author="LUEJE Claudia" w:date="2024-05-02T20:47:00Z">
        <w:r w:rsidR="00482B08">
          <w:rPr>
            <w:szCs w:val="24"/>
          </w:rPr>
          <w:t>c</w:t>
        </w:r>
      </w:ins>
      <w:del w:id="1077" w:author="LUEJE Claudia" w:date="2024-05-02T20:47:00Z">
        <w:r w:rsidR="006A2DB6" w:rsidDel="00482B08">
          <w:rPr>
            <w:szCs w:val="24"/>
          </w:rPr>
          <w:delText>C</w:delText>
        </w:r>
      </w:del>
      <w:r w:rsidR="006A2DB6">
        <w:rPr>
          <w:szCs w:val="24"/>
        </w:rPr>
        <w:t xml:space="preserve">orner </w:t>
      </w:r>
      <w:ins w:id="1078" w:author="LUEJE Claudia" w:date="2024-05-02T20:47:00Z">
        <w:r w:rsidR="00482B08">
          <w:rPr>
            <w:szCs w:val="24"/>
          </w:rPr>
          <w:t>w</w:t>
        </w:r>
      </w:ins>
      <w:del w:id="1079"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080" w:author="LUEJE Claudia" w:date="2024-05-02T20:47:00Z">
              <w:r w:rsidR="00482B08">
                <w:rPr>
                  <w:b/>
                  <w:szCs w:val="24"/>
                </w:rPr>
                <w:t>r</w:t>
              </w:r>
            </w:ins>
            <w:del w:id="1081"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082" w:author="LUEJE Claudia" w:date="2024-05-02T20:47:00Z">
              <w:r w:rsidR="00482B08">
                <w:rPr>
                  <w:b/>
                  <w:szCs w:val="24"/>
                </w:rPr>
                <w:t>v</w:t>
              </w:r>
            </w:ins>
            <w:del w:id="1083"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084" w:author="LUEJE Claudia" w:date="2024-05-02T20:47:00Z">
        <w:r w:rsidR="004275D8">
          <w:rPr>
            <w:rFonts w:eastAsia="Times New Roman"/>
            <w:szCs w:val="24"/>
          </w:rPr>
          <w:t>c</w:t>
        </w:r>
      </w:ins>
      <w:del w:id="1085" w:author="LUEJE Claudia" w:date="2024-05-02T20:47:00Z">
        <w:r w:rsidDel="004275D8">
          <w:rPr>
            <w:rFonts w:eastAsia="Times New Roman"/>
            <w:szCs w:val="24"/>
          </w:rPr>
          <w:delText>C</w:delText>
        </w:r>
      </w:del>
      <w:r>
        <w:rPr>
          <w:rFonts w:eastAsia="Times New Roman"/>
          <w:szCs w:val="24"/>
        </w:rPr>
        <w:t xml:space="preserve">orner </w:t>
      </w:r>
      <w:ins w:id="1086" w:author="LUEJE Claudia" w:date="2024-05-02T20:47:00Z">
        <w:r w:rsidR="004275D8">
          <w:rPr>
            <w:rFonts w:eastAsia="Times New Roman"/>
            <w:szCs w:val="24"/>
          </w:rPr>
          <w:t>w</w:t>
        </w:r>
      </w:ins>
      <w:del w:id="1087"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88" w:author="LUEJE Claudia" w:date="2024-05-02T20:47:00Z">
        <w:r w:rsidR="004275D8">
          <w:rPr>
            <w:rFonts w:eastAsia="Times New Roman"/>
            <w:szCs w:val="24"/>
          </w:rPr>
          <w:t>p</w:t>
        </w:r>
      </w:ins>
      <w:del w:id="1089"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90" w:author="LUEJE Claudia" w:date="2024-05-02T20:47:00Z">
        <w:r w:rsidR="004275D8">
          <w:rPr>
            <w:rFonts w:eastAsia="Times New Roman"/>
            <w:szCs w:val="24"/>
          </w:rPr>
          <w:t>p</w:t>
        </w:r>
      </w:ins>
      <w:del w:id="1091"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26832"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092"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93" w:author="LUEJE Claudia" w:date="2024-05-02T20:48:00Z">
        <w:r w:rsidDel="004275D8">
          <w:rPr>
            <w:szCs w:val="24"/>
          </w:rPr>
          <w:delText>.</w:delText>
        </w:r>
      </w:del>
      <w:r>
        <w:rPr>
          <w:szCs w:val="24"/>
        </w:rPr>
        <w:t>)</w:t>
      </w:r>
      <w:ins w:id="1094"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095" w:author="LUEJE Claudia" w:date="2024-05-02T20:48:00Z">
        <w:r w:rsidR="004275D8">
          <w:rPr>
            <w:szCs w:val="24"/>
          </w:rPr>
          <w:t>d</w:t>
        </w:r>
      </w:ins>
      <w:del w:id="1096" w:author="LUEJE Claudia" w:date="2024-05-02T20:48:00Z">
        <w:r w:rsidR="006A2DB6" w:rsidDel="004275D8">
          <w:rPr>
            <w:szCs w:val="24"/>
          </w:rPr>
          <w:delText>D</w:delText>
        </w:r>
      </w:del>
      <w:r w:rsidR="006A2DB6">
        <w:rPr>
          <w:szCs w:val="24"/>
        </w:rPr>
        <w:t xml:space="preserve">ouble </w:t>
      </w:r>
      <w:ins w:id="1097" w:author="LUEJE Claudia" w:date="2024-05-02T20:48:00Z">
        <w:r w:rsidR="004275D8">
          <w:rPr>
            <w:szCs w:val="24"/>
          </w:rPr>
          <w:t>c</w:t>
        </w:r>
      </w:ins>
      <w:del w:id="1098" w:author="LUEJE Claudia" w:date="2024-05-02T20:48:00Z">
        <w:r w:rsidR="006A2DB6" w:rsidDel="004275D8">
          <w:rPr>
            <w:szCs w:val="24"/>
          </w:rPr>
          <w:delText>C</w:delText>
        </w:r>
      </w:del>
      <w:r w:rsidR="006A2DB6">
        <w:rPr>
          <w:szCs w:val="24"/>
        </w:rPr>
        <w:t xml:space="preserve">orner </w:t>
      </w:r>
      <w:ins w:id="1099" w:author="LUEJE Claudia" w:date="2024-05-02T20:48:00Z">
        <w:r w:rsidR="004275D8">
          <w:rPr>
            <w:szCs w:val="24"/>
          </w:rPr>
          <w:t>w</w:t>
        </w:r>
      </w:ins>
      <w:del w:id="1100"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101" w:author="LUEJE Claudia" w:date="2024-05-02T20:48:00Z">
              <w:r w:rsidR="004275D8">
                <w:rPr>
                  <w:b/>
                  <w:szCs w:val="24"/>
                </w:rPr>
                <w:t>r</w:t>
              </w:r>
            </w:ins>
            <w:del w:id="1102"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103" w:author="LUEJE Claudia" w:date="2024-05-02T20:48:00Z">
              <w:r w:rsidR="004275D8">
                <w:rPr>
                  <w:b/>
                  <w:szCs w:val="24"/>
                </w:rPr>
                <w:t>v</w:t>
              </w:r>
            </w:ins>
            <w:del w:id="1104"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105" w:author="LUEJE Claudia" w:date="2024-05-02T20:49:00Z">
        <w:r w:rsidR="004275D8">
          <w:rPr>
            <w:szCs w:val="24"/>
          </w:rPr>
          <w:t>c</w:t>
        </w:r>
      </w:ins>
      <w:del w:id="1106" w:author="LUEJE Claudia" w:date="2024-05-02T20:49:00Z">
        <w:r w:rsidDel="004275D8">
          <w:rPr>
            <w:szCs w:val="24"/>
          </w:rPr>
          <w:delText>C</w:delText>
        </w:r>
      </w:del>
      <w:r>
        <w:rPr>
          <w:szCs w:val="24"/>
        </w:rPr>
        <w:t xml:space="preserve">orner </w:t>
      </w:r>
      <w:ins w:id="1107" w:author="LUEJE Claudia" w:date="2024-05-02T20:49:00Z">
        <w:r w:rsidR="004275D8">
          <w:rPr>
            <w:szCs w:val="24"/>
          </w:rPr>
          <w:t>w</w:t>
        </w:r>
      </w:ins>
      <w:del w:id="1108"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109" w:author="LUEJE Claudia" w:date="2024-05-02T20:49:00Z">
        <w:r w:rsidR="004275D8">
          <w:rPr>
            <w:szCs w:val="24"/>
          </w:rPr>
          <w:t>c</w:t>
        </w:r>
      </w:ins>
      <w:del w:id="1110" w:author="LUEJE Claudia" w:date="2024-05-02T20:49:00Z">
        <w:r w:rsidR="006A2DB6" w:rsidDel="004275D8">
          <w:rPr>
            <w:szCs w:val="24"/>
          </w:rPr>
          <w:delText>C</w:delText>
        </w:r>
      </w:del>
      <w:r w:rsidR="006A2DB6">
        <w:rPr>
          <w:szCs w:val="24"/>
        </w:rPr>
        <w:t xml:space="preserve">orner </w:t>
      </w:r>
      <w:ins w:id="1111" w:author="LUEJE Claudia" w:date="2024-05-02T20:49:00Z">
        <w:r w:rsidR="004275D8">
          <w:rPr>
            <w:szCs w:val="24"/>
          </w:rPr>
          <w:t>w</w:t>
        </w:r>
      </w:ins>
      <w:del w:id="1112"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113" w:author="LUEJE Claudia" w:date="2024-05-02T20:49:00Z">
        <w:r w:rsidDel="004275D8">
          <w:rPr>
            <w:rStyle w:val="citesec"/>
            <w:szCs w:val="24"/>
          </w:rPr>
          <w:delText>clause </w:delText>
        </w:r>
      </w:del>
      <w:r>
        <w:rPr>
          <w:rStyle w:val="citesec"/>
          <w:szCs w:val="24"/>
        </w:rPr>
        <w:t>10.2.4.4</w:t>
      </w:r>
      <w:r>
        <w:rPr>
          <w:szCs w:val="24"/>
        </w:rPr>
        <w:t xml:space="preserve"> Welding </w:t>
      </w:r>
      <w:del w:id="1114" w:author="LUEJE Claudia" w:date="2024-05-02T20:49:00Z">
        <w:r w:rsidDel="004275D8">
          <w:rPr>
            <w:szCs w:val="24"/>
          </w:rPr>
          <w:delText>P</w:delText>
        </w:r>
      </w:del>
      <w:ins w:id="1115"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116" w:author="LUEJE Claudia" w:date="2024-05-02T20:50:00Z">
        <w:r w:rsidR="004275D8">
          <w:rPr>
            <w:szCs w:val="24"/>
          </w:rPr>
          <w:t>a</w:t>
        </w:r>
      </w:ins>
      <w:del w:id="1117"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118" w:author="LUEJE Claudia" w:date="2024-05-02T20:50:00Z">
        <w:r w:rsidR="00613480">
          <w:rPr>
            <w:szCs w:val="24"/>
          </w:rPr>
          <w:t>a</w:t>
        </w:r>
      </w:ins>
      <w:del w:id="1119"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120"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121"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2" w:author="LUEJE Claudia" w:date="2024-05-02T20:50:00Z">
        <w:r w:rsidR="00613480">
          <w:rPr>
            <w:szCs w:val="24"/>
          </w:rPr>
          <w:t>XA</w:t>
        </w:r>
      </w:ins>
      <w:ins w:id="1123" w:author="LUEJE Claudia" w:date="2024-05-02T20:51:00Z">
        <w:r w:rsidR="00613480">
          <w:rPr>
            <w:szCs w:val="24"/>
          </w:rPr>
          <w:t>MPLE</w:t>
        </w:r>
      </w:ins>
      <w:del w:id="1124"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5" w:author="LUEJE Claudia" w:date="2024-05-02T20:51:00Z">
        <w:r w:rsidR="00613480">
          <w:rPr>
            <w:szCs w:val="24"/>
          </w:rPr>
          <w:t>XAMPLE</w:t>
        </w:r>
      </w:ins>
      <w:del w:id="1126"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127" w:author="LUEJE Claudia" w:date="2024-05-02T20:51:00Z">
        <w:r w:rsidR="00613480">
          <w:rPr>
            <w:rFonts w:eastAsia="Times New Roman"/>
            <w:szCs w:val="24"/>
          </w:rPr>
          <w:t>w</w:t>
        </w:r>
      </w:ins>
      <w:del w:id="1128"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29" w:author="LUEJE Claudia" w:date="2024-05-02T20:51:00Z">
        <w:r w:rsidR="00613480">
          <w:rPr>
            <w:rFonts w:eastAsia="Times New Roman"/>
            <w:szCs w:val="24"/>
          </w:rPr>
          <w:t>p</w:t>
        </w:r>
      </w:ins>
      <w:del w:id="1130"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31" w:author="LUEJE Claudia" w:date="2024-05-02T20:51:00Z">
        <w:r w:rsidR="00613480">
          <w:rPr>
            <w:rFonts w:eastAsia="Times New Roman"/>
            <w:szCs w:val="24"/>
          </w:rPr>
          <w:t>p</w:t>
        </w:r>
      </w:ins>
      <w:del w:id="1132"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133" w:author="LUEJE Claudia" w:date="2024-05-02T20:51:00Z">
        <w:r w:rsidR="006A2DB6" w:rsidDel="00613480">
          <w:rPr>
            <w:szCs w:val="24"/>
          </w:rPr>
          <w:delText>E</w:delText>
        </w:r>
      </w:del>
      <w:ins w:id="1134" w:author="LUEJE Claudia" w:date="2024-05-02T20:51:00Z">
        <w:r w:rsidR="00613480">
          <w:rPr>
            <w:szCs w:val="24"/>
          </w:rPr>
          <w:t>e</w:t>
        </w:r>
      </w:ins>
      <w:r w:rsidR="006A2DB6">
        <w:rPr>
          <w:szCs w:val="24"/>
        </w:rPr>
        <w:t xml:space="preserve">dge </w:t>
      </w:r>
      <w:ins w:id="1135" w:author="LUEJE Claudia" w:date="2024-05-02T20:52:00Z">
        <w:r w:rsidR="00613480">
          <w:rPr>
            <w:szCs w:val="24"/>
          </w:rPr>
          <w:t>w</w:t>
        </w:r>
      </w:ins>
      <w:del w:id="1136"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137" w:author="LUEJE Claudia" w:date="2024-05-02T20:52:00Z">
              <w:r w:rsidR="00613480">
                <w:rPr>
                  <w:b/>
                  <w:szCs w:val="24"/>
                </w:rPr>
                <w:t>r</w:t>
              </w:r>
            </w:ins>
            <w:del w:id="1138"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139" w:author="LUEJE Claudia" w:date="2024-05-02T20:52:00Z">
              <w:r w:rsidR="00613480">
                <w:rPr>
                  <w:b/>
                  <w:szCs w:val="24"/>
                </w:rPr>
                <w:t>v</w:t>
              </w:r>
            </w:ins>
            <w:del w:id="1140"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41" w:author="LUEJE Claudia" w:date="2024-05-02T20:52:00Z">
        <w:r w:rsidR="00613480">
          <w:rPr>
            <w:szCs w:val="24"/>
          </w:rPr>
          <w:t>OTE</w:t>
        </w:r>
      </w:ins>
      <w:del w:id="1142"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143" w:author="LUEJE Claudia" w:date="2024-05-02T20:52:00Z">
        <w:r w:rsidDel="007C0055">
          <w:rPr>
            <w:rStyle w:val="citesec"/>
            <w:szCs w:val="24"/>
          </w:rPr>
          <w:delText>clause </w:delText>
        </w:r>
      </w:del>
      <w:r>
        <w:rPr>
          <w:rStyle w:val="citesec"/>
          <w:szCs w:val="24"/>
        </w:rPr>
        <w:t>10.2.4.4</w:t>
      </w:r>
      <w:r>
        <w:rPr>
          <w:szCs w:val="24"/>
        </w:rPr>
        <w:t xml:space="preserve"> Welding </w:t>
      </w:r>
      <w:ins w:id="1144" w:author="LUEJE Claudia" w:date="2024-05-02T20:52:00Z">
        <w:r w:rsidR="007C0055">
          <w:rPr>
            <w:szCs w:val="24"/>
          </w:rPr>
          <w:t>p</w:t>
        </w:r>
      </w:ins>
      <w:del w:id="1145"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146" w:author="LUEJE Claudia" w:date="2024-05-02T20:53:00Z">
        <w:r w:rsidR="007C0055">
          <w:rPr>
            <w:szCs w:val="24"/>
          </w:rPr>
          <w:t>see</w:t>
        </w:r>
      </w:ins>
      <w:del w:id="1147"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148"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149"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0" w:author="LUEJE Claudia" w:date="2024-05-02T20:53:00Z">
        <w:r w:rsidR="007C0055">
          <w:rPr>
            <w:szCs w:val="24"/>
          </w:rPr>
          <w:t>XAMPLE</w:t>
        </w:r>
      </w:ins>
      <w:del w:id="1151"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2" w:author="LUEJE Claudia" w:date="2024-05-02T20:53:00Z">
        <w:r w:rsidR="007C0055">
          <w:rPr>
            <w:szCs w:val="24"/>
          </w:rPr>
          <w:t>XAMPLE</w:t>
        </w:r>
      </w:ins>
      <w:del w:id="1153"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54" w:author="LUEJE Claudia" w:date="2024-05-02T20:54:00Z">
        <w:r w:rsidR="00483905">
          <w:rPr>
            <w:rFonts w:eastAsia="Times New Roman"/>
            <w:szCs w:val="24"/>
          </w:rPr>
          <w:t>p</w:t>
        </w:r>
      </w:ins>
      <w:del w:id="1155"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56" w:author="LUEJE Claudia" w:date="2024-05-02T20:54:00Z">
        <w:r w:rsidR="00483905">
          <w:rPr>
            <w:rFonts w:eastAsia="Times New Roman"/>
            <w:szCs w:val="24"/>
          </w:rPr>
          <w:t>p</w:t>
        </w:r>
      </w:ins>
      <w:del w:id="1157"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158" w:author="LUEJE Claudia" w:date="2024-05-02T20:54:00Z">
        <w:r w:rsidR="00483905">
          <w:rPr>
            <w:szCs w:val="24"/>
          </w:rPr>
          <w:t>w</w:t>
        </w:r>
      </w:ins>
      <w:del w:id="1159"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160" w:author="LUEJE Claudia" w:date="2024-05-02T20:54:00Z">
              <w:r w:rsidR="00483905">
                <w:rPr>
                  <w:b/>
                  <w:szCs w:val="24"/>
                </w:rPr>
                <w:t>r</w:t>
              </w:r>
            </w:ins>
            <w:del w:id="1161"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162" w:author="LUEJE Claudia" w:date="2024-05-02T20:54:00Z">
              <w:r w:rsidR="00483905">
                <w:rPr>
                  <w:b/>
                  <w:szCs w:val="24"/>
                </w:rPr>
                <w:t>v</w:t>
              </w:r>
            </w:ins>
            <w:del w:id="1163"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164" w:author="LUEJE Claudia" w:date="2024-05-02T20:55:00Z">
        <w:r w:rsidDel="00483905">
          <w:rPr>
            <w:rStyle w:val="citesec"/>
            <w:szCs w:val="24"/>
          </w:rPr>
          <w:delText>clause </w:delText>
        </w:r>
      </w:del>
      <w:r>
        <w:rPr>
          <w:rStyle w:val="citesec"/>
          <w:szCs w:val="24"/>
        </w:rPr>
        <w:t>10.2.4.4</w:t>
      </w:r>
      <w:r>
        <w:rPr>
          <w:szCs w:val="24"/>
        </w:rPr>
        <w:t xml:space="preserve"> Welding </w:t>
      </w:r>
      <w:ins w:id="1165" w:author="LUEJE Claudia" w:date="2024-05-02T20:55:00Z">
        <w:r w:rsidR="00483905">
          <w:rPr>
            <w:szCs w:val="24"/>
          </w:rPr>
          <w:t>p</w:t>
        </w:r>
      </w:ins>
      <w:del w:id="1166"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167"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8" w:author="LUEJE Claudia" w:date="2024-05-02T20:55:00Z">
        <w:r w:rsidR="00483905">
          <w:rPr>
            <w:szCs w:val="24"/>
          </w:rPr>
          <w:t>XAMPLE</w:t>
        </w:r>
      </w:ins>
      <w:del w:id="1169"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70" w:author="LUEJE Claudia" w:date="2024-05-02T20:55:00Z">
        <w:r w:rsidR="00483905">
          <w:rPr>
            <w:szCs w:val="24"/>
          </w:rPr>
          <w:t>XAMPLE</w:t>
        </w:r>
      </w:ins>
      <w:del w:id="1171"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172" w:author="LUEJE Claudia" w:date="2024-05-02T20:56:00Z">
        <w:r w:rsidR="00483905">
          <w:rPr>
            <w:rFonts w:eastAsia="Times New Roman"/>
            <w:szCs w:val="24"/>
          </w:rPr>
          <w:t>w</w:t>
        </w:r>
      </w:ins>
      <w:del w:id="1173"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74" w:author="LUEJE Claudia" w:date="2024-05-02T20:56:00Z">
        <w:r w:rsidR="00483905">
          <w:rPr>
            <w:szCs w:val="24"/>
          </w:rPr>
          <w:t>OTE</w:t>
        </w:r>
      </w:ins>
      <w:del w:id="1175"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76" w:author="LUEJE Claudia" w:date="2024-05-02T20:56:00Z">
        <w:r w:rsidR="00483905">
          <w:rPr>
            <w:rFonts w:eastAsia="Times New Roman"/>
            <w:szCs w:val="24"/>
          </w:rPr>
          <w:t>o</w:t>
        </w:r>
      </w:ins>
      <w:del w:id="1177" w:author="LUEJE Claudia" w:date="2024-05-02T20:56:00Z">
        <w:r w:rsidDel="00483905">
          <w:rPr>
            <w:rFonts w:eastAsia="Times New Roman"/>
            <w:szCs w:val="24"/>
          </w:rPr>
          <w:delText>O</w:delText>
        </w:r>
      </w:del>
      <w:r>
        <w:rPr>
          <w:rFonts w:eastAsia="Times New Roman"/>
          <w:szCs w:val="24"/>
        </w:rPr>
        <w:t xml:space="preserve">verlap </w:t>
      </w:r>
      <w:ins w:id="1178" w:author="LUEJE Claudia" w:date="2024-05-02T20:56:00Z">
        <w:r w:rsidR="00483905">
          <w:rPr>
            <w:rFonts w:eastAsia="Times New Roman"/>
            <w:szCs w:val="24"/>
          </w:rPr>
          <w:t>w</w:t>
        </w:r>
      </w:ins>
      <w:del w:id="1179"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80" w:author="LUEJE Claudia" w:date="2024-05-02T20:56:00Z">
        <w:r w:rsidR="00483905">
          <w:rPr>
            <w:rFonts w:eastAsia="Times New Roman"/>
            <w:szCs w:val="24"/>
          </w:rPr>
          <w:t>p</w:t>
        </w:r>
      </w:ins>
      <w:del w:id="1181"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82" w:author="LUEJE Claudia" w:date="2024-05-02T20:56:00Z">
        <w:r w:rsidR="00483905">
          <w:rPr>
            <w:rFonts w:eastAsia="Times New Roman"/>
            <w:szCs w:val="24"/>
          </w:rPr>
          <w:t>p</w:t>
        </w:r>
      </w:ins>
      <w:del w:id="1183"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26833"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184" w:author="LUEJE Claudia" w:date="2024-05-02T20:57:00Z">
        <w:r w:rsidR="00483905">
          <w:rPr>
            <w:szCs w:val="24"/>
          </w:rPr>
          <w:t>o</w:t>
        </w:r>
      </w:ins>
      <w:del w:id="1185" w:author="LUEJE Claudia" w:date="2024-05-02T20:57:00Z">
        <w:r w:rsidR="006A2DB6" w:rsidDel="00483905">
          <w:rPr>
            <w:szCs w:val="24"/>
          </w:rPr>
          <w:delText>O</w:delText>
        </w:r>
      </w:del>
      <w:r w:rsidR="006A2DB6">
        <w:rPr>
          <w:szCs w:val="24"/>
        </w:rPr>
        <w:t xml:space="preserve">verlap </w:t>
      </w:r>
      <w:ins w:id="1186" w:author="LUEJE Claudia" w:date="2024-05-02T20:57:00Z">
        <w:r w:rsidR="00483905">
          <w:rPr>
            <w:szCs w:val="24"/>
          </w:rPr>
          <w:t>w</w:t>
        </w:r>
      </w:ins>
      <w:del w:id="1187"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188" w:author="LUEJE Claudia" w:date="2024-05-02T20:57:00Z">
              <w:r w:rsidR="00483905">
                <w:rPr>
                  <w:b/>
                  <w:szCs w:val="24"/>
                </w:rPr>
                <w:t>r</w:t>
              </w:r>
            </w:ins>
            <w:del w:id="1189"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190" w:author="LUEJE Claudia" w:date="2024-05-02T20:57:00Z">
              <w:r w:rsidR="00483905">
                <w:rPr>
                  <w:b/>
                  <w:szCs w:val="24"/>
                </w:rPr>
                <w:t>v</w:t>
              </w:r>
            </w:ins>
            <w:del w:id="1191"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192" w:author="LUEJE Claudia" w:date="2024-05-02T20:57:00Z">
        <w:r w:rsidR="00A36A92">
          <w:rPr>
            <w:rFonts w:eastAsia="Times New Roman"/>
            <w:szCs w:val="24"/>
          </w:rPr>
          <w:t>s</w:t>
        </w:r>
      </w:ins>
      <w:del w:id="1193" w:author="LUEJE Claudia" w:date="2024-05-02T20:57:00Z">
        <w:r w:rsidDel="00A36A92">
          <w:rPr>
            <w:rFonts w:eastAsia="Times New Roman"/>
            <w:szCs w:val="24"/>
          </w:rPr>
          <w:delText>S</w:delText>
        </w:r>
      </w:del>
      <w:r>
        <w:rPr>
          <w:rFonts w:eastAsia="Times New Roman"/>
          <w:szCs w:val="24"/>
        </w:rPr>
        <w:t xml:space="preserve">ided </w:t>
      </w:r>
      <w:ins w:id="1194" w:author="LUEJE Claudia" w:date="2024-05-02T20:57:00Z">
        <w:r w:rsidR="00A36A92">
          <w:rPr>
            <w:rFonts w:eastAsia="Times New Roman"/>
            <w:szCs w:val="24"/>
          </w:rPr>
          <w:t>d</w:t>
        </w:r>
      </w:ins>
      <w:del w:id="1195" w:author="LUEJE Claudia" w:date="2024-05-02T20:57:00Z">
        <w:r w:rsidDel="00A36A92">
          <w:rPr>
            <w:rFonts w:eastAsia="Times New Roman"/>
            <w:szCs w:val="24"/>
          </w:rPr>
          <w:delText>D</w:delText>
        </w:r>
      </w:del>
      <w:r>
        <w:rPr>
          <w:rFonts w:eastAsia="Times New Roman"/>
          <w:szCs w:val="24"/>
        </w:rPr>
        <w:t xml:space="preserve">ouble </w:t>
      </w:r>
      <w:ins w:id="1196" w:author="LUEJE Claudia" w:date="2024-05-02T20:57:00Z">
        <w:r w:rsidR="00A36A92">
          <w:rPr>
            <w:rFonts w:eastAsia="Times New Roman"/>
            <w:szCs w:val="24"/>
          </w:rPr>
          <w:t>o</w:t>
        </w:r>
      </w:ins>
      <w:del w:id="1197" w:author="LUEJE Claudia" w:date="2024-05-02T20:57:00Z">
        <w:r w:rsidDel="00A36A92">
          <w:rPr>
            <w:rFonts w:eastAsia="Times New Roman"/>
            <w:szCs w:val="24"/>
          </w:rPr>
          <w:delText>O</w:delText>
        </w:r>
      </w:del>
      <w:r>
        <w:rPr>
          <w:rFonts w:eastAsia="Times New Roman"/>
          <w:szCs w:val="24"/>
        </w:rPr>
        <w:t xml:space="preserve">verlap </w:t>
      </w:r>
      <w:ins w:id="1198" w:author="LUEJE Claudia" w:date="2024-05-02T20:57:00Z">
        <w:r w:rsidR="00A36A92">
          <w:rPr>
            <w:rFonts w:eastAsia="Times New Roman"/>
            <w:szCs w:val="24"/>
          </w:rPr>
          <w:t>w</w:t>
        </w:r>
      </w:ins>
      <w:del w:id="1199"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200" w:author="LUEJE Claudia" w:date="2024-05-02T20:57:00Z">
        <w:r w:rsidR="00A36A92">
          <w:rPr>
            <w:szCs w:val="24"/>
          </w:rPr>
          <w:t>s</w:t>
        </w:r>
      </w:ins>
      <w:del w:id="1201" w:author="LUEJE Claudia" w:date="2024-05-02T20:57:00Z">
        <w:r w:rsidDel="00A36A92">
          <w:rPr>
            <w:szCs w:val="24"/>
          </w:rPr>
          <w:delText>S</w:delText>
        </w:r>
      </w:del>
      <w:r>
        <w:rPr>
          <w:szCs w:val="24"/>
        </w:rPr>
        <w:t xml:space="preserve">ingle </w:t>
      </w:r>
      <w:ins w:id="1202" w:author="LUEJE Claudia" w:date="2024-05-02T20:57:00Z">
        <w:r w:rsidR="00A36A92">
          <w:rPr>
            <w:szCs w:val="24"/>
          </w:rPr>
          <w:t>s</w:t>
        </w:r>
      </w:ins>
      <w:del w:id="1203" w:author="LUEJE Claudia" w:date="2024-05-02T20:57:00Z">
        <w:r w:rsidDel="00A36A92">
          <w:rPr>
            <w:szCs w:val="24"/>
          </w:rPr>
          <w:delText>S</w:delText>
        </w:r>
      </w:del>
      <w:r>
        <w:rPr>
          <w:szCs w:val="24"/>
        </w:rPr>
        <w:t xml:space="preserve">ided </w:t>
      </w:r>
      <w:ins w:id="1204" w:author="LUEJE Claudia" w:date="2024-05-02T20:57:00Z">
        <w:r w:rsidR="00A36A92">
          <w:rPr>
            <w:szCs w:val="24"/>
          </w:rPr>
          <w:t>d</w:t>
        </w:r>
      </w:ins>
      <w:del w:id="1205" w:author="LUEJE Claudia" w:date="2024-05-02T20:57:00Z">
        <w:r w:rsidDel="00A36A92">
          <w:rPr>
            <w:szCs w:val="24"/>
          </w:rPr>
          <w:delText>D</w:delText>
        </w:r>
      </w:del>
      <w:r>
        <w:rPr>
          <w:szCs w:val="24"/>
        </w:rPr>
        <w:t xml:space="preserve">ouble </w:t>
      </w:r>
      <w:ins w:id="1206" w:author="LUEJE Claudia" w:date="2024-05-02T20:57:00Z">
        <w:r w:rsidR="00A36A92">
          <w:rPr>
            <w:szCs w:val="24"/>
          </w:rPr>
          <w:t>o</w:t>
        </w:r>
      </w:ins>
      <w:del w:id="1207" w:author="LUEJE Claudia" w:date="2024-05-02T20:57:00Z">
        <w:r w:rsidDel="00A36A92">
          <w:rPr>
            <w:szCs w:val="24"/>
          </w:rPr>
          <w:delText>O</w:delText>
        </w:r>
      </w:del>
      <w:r>
        <w:rPr>
          <w:szCs w:val="24"/>
        </w:rPr>
        <w:t xml:space="preserve">verlap </w:t>
      </w:r>
      <w:ins w:id="1208" w:author="LUEJE Claudia" w:date="2024-05-02T20:57:00Z">
        <w:r w:rsidR="00A36A92">
          <w:rPr>
            <w:szCs w:val="24"/>
          </w:rPr>
          <w:t>w</w:t>
        </w:r>
      </w:ins>
      <w:del w:id="1209"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10" w:author="LUEJE Claudia" w:date="2024-05-02T20:57:00Z">
        <w:r w:rsidR="00A36A92">
          <w:rPr>
            <w:rFonts w:eastAsia="Times New Roman"/>
            <w:szCs w:val="24"/>
          </w:rPr>
          <w:t>p</w:t>
        </w:r>
      </w:ins>
      <w:del w:id="1211"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212" w:author="LUEJE Claudia" w:date="2024-05-02T20:58:00Z">
        <w:r w:rsidR="00A36A92">
          <w:rPr>
            <w:rFonts w:eastAsia="Times New Roman"/>
            <w:szCs w:val="24"/>
          </w:rPr>
          <w:t>p</w:t>
        </w:r>
      </w:ins>
      <w:del w:id="1213"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26834"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214" w:author="LUEJE Claudia" w:date="2024-05-02T20:58:00Z">
              <w:r w:rsidR="00A36A92">
                <w:rPr>
                  <w:b/>
                  <w:szCs w:val="24"/>
                </w:rPr>
                <w:t>r</w:t>
              </w:r>
            </w:ins>
            <w:del w:id="1215"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216" w:author="LUEJE Claudia" w:date="2024-05-02T20:58:00Z">
              <w:r w:rsidR="00A36A92">
                <w:rPr>
                  <w:b/>
                  <w:szCs w:val="24"/>
                </w:rPr>
                <w:t>v</w:t>
              </w:r>
            </w:ins>
            <w:del w:id="1217"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218" w:author="LUEJE Claudia" w:date="2024-05-02T20:58:00Z">
        <w:r w:rsidR="00A36A92">
          <w:rPr>
            <w:rFonts w:eastAsia="Times New Roman"/>
            <w:szCs w:val="24"/>
          </w:rPr>
          <w:t>s</w:t>
        </w:r>
      </w:ins>
      <w:del w:id="1219" w:author="LUEJE Claudia" w:date="2024-05-02T20:58:00Z">
        <w:r w:rsidDel="00A36A92">
          <w:rPr>
            <w:rFonts w:eastAsia="Times New Roman"/>
            <w:szCs w:val="24"/>
          </w:rPr>
          <w:delText>S</w:delText>
        </w:r>
      </w:del>
      <w:r>
        <w:rPr>
          <w:rFonts w:eastAsia="Times New Roman"/>
          <w:szCs w:val="24"/>
        </w:rPr>
        <w:t xml:space="preserve">ided </w:t>
      </w:r>
      <w:ins w:id="1220" w:author="LUEJE Claudia" w:date="2024-05-02T20:58:00Z">
        <w:r w:rsidR="00A36A92">
          <w:rPr>
            <w:rFonts w:eastAsia="Times New Roman"/>
            <w:szCs w:val="24"/>
          </w:rPr>
          <w:t>d</w:t>
        </w:r>
      </w:ins>
      <w:del w:id="1221" w:author="LUEJE Claudia" w:date="2024-05-02T20:58:00Z">
        <w:r w:rsidDel="00A36A92">
          <w:rPr>
            <w:rFonts w:eastAsia="Times New Roman"/>
            <w:szCs w:val="24"/>
          </w:rPr>
          <w:delText>D</w:delText>
        </w:r>
      </w:del>
      <w:r>
        <w:rPr>
          <w:rFonts w:eastAsia="Times New Roman"/>
          <w:szCs w:val="24"/>
        </w:rPr>
        <w:t xml:space="preserve">ouble </w:t>
      </w:r>
      <w:ins w:id="1222" w:author="LUEJE Claudia" w:date="2024-05-02T20:58:00Z">
        <w:r w:rsidR="00A36A92">
          <w:rPr>
            <w:rFonts w:eastAsia="Times New Roman"/>
            <w:szCs w:val="24"/>
          </w:rPr>
          <w:t>o</w:t>
        </w:r>
      </w:ins>
      <w:del w:id="1223" w:author="LUEJE Claudia" w:date="2024-05-02T20:58:00Z">
        <w:r w:rsidDel="00A36A92">
          <w:rPr>
            <w:rFonts w:eastAsia="Times New Roman"/>
            <w:szCs w:val="24"/>
          </w:rPr>
          <w:delText>O</w:delText>
        </w:r>
      </w:del>
      <w:r>
        <w:rPr>
          <w:rFonts w:eastAsia="Times New Roman"/>
          <w:szCs w:val="24"/>
        </w:rPr>
        <w:t xml:space="preserve">verlap </w:t>
      </w:r>
      <w:ins w:id="1224" w:author="LUEJE Claudia" w:date="2024-05-02T20:58:00Z">
        <w:r w:rsidR="00A36A92">
          <w:rPr>
            <w:rFonts w:eastAsia="Times New Roman"/>
            <w:szCs w:val="24"/>
          </w:rPr>
          <w:t>w</w:t>
        </w:r>
      </w:ins>
      <w:del w:id="1225"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226" w:author="LUEJE Claudia" w:date="2024-05-02T20:58:00Z">
        <w:r w:rsidR="00A36A92">
          <w:rPr>
            <w:szCs w:val="24"/>
          </w:rPr>
          <w:t>d</w:t>
        </w:r>
      </w:ins>
      <w:del w:id="1227" w:author="LUEJE Claudia" w:date="2024-05-02T20:58:00Z">
        <w:r w:rsidDel="00A36A92">
          <w:rPr>
            <w:szCs w:val="24"/>
          </w:rPr>
          <w:delText>D</w:delText>
        </w:r>
      </w:del>
      <w:r>
        <w:rPr>
          <w:szCs w:val="24"/>
        </w:rPr>
        <w:t>ouble-</w:t>
      </w:r>
      <w:ins w:id="1228" w:author="LUEJE Claudia" w:date="2024-05-02T20:58:00Z">
        <w:r w:rsidR="00A36A92">
          <w:rPr>
            <w:szCs w:val="24"/>
          </w:rPr>
          <w:t>s</w:t>
        </w:r>
      </w:ins>
      <w:del w:id="1229" w:author="LUEJE Claudia" w:date="2024-05-02T20:58:00Z">
        <w:r w:rsidDel="00A36A92">
          <w:rPr>
            <w:szCs w:val="24"/>
          </w:rPr>
          <w:delText>S</w:delText>
        </w:r>
      </w:del>
      <w:r>
        <w:rPr>
          <w:szCs w:val="24"/>
        </w:rPr>
        <w:t xml:space="preserve">ided </w:t>
      </w:r>
      <w:ins w:id="1230" w:author="LUEJE Claudia" w:date="2024-05-02T20:58:00Z">
        <w:r w:rsidR="00A36A92">
          <w:rPr>
            <w:szCs w:val="24"/>
          </w:rPr>
          <w:t>d</w:t>
        </w:r>
      </w:ins>
      <w:del w:id="1231" w:author="LUEJE Claudia" w:date="2024-05-02T20:58:00Z">
        <w:r w:rsidDel="00A36A92">
          <w:rPr>
            <w:szCs w:val="24"/>
          </w:rPr>
          <w:delText>D</w:delText>
        </w:r>
      </w:del>
      <w:r>
        <w:rPr>
          <w:szCs w:val="24"/>
        </w:rPr>
        <w:t xml:space="preserve">ouble </w:t>
      </w:r>
      <w:ins w:id="1232" w:author="LUEJE Claudia" w:date="2024-05-02T20:58:00Z">
        <w:r w:rsidR="00A36A92">
          <w:rPr>
            <w:szCs w:val="24"/>
          </w:rPr>
          <w:t>o</w:t>
        </w:r>
      </w:ins>
      <w:del w:id="1233" w:author="LUEJE Claudia" w:date="2024-05-02T20:58:00Z">
        <w:r w:rsidDel="00A36A92">
          <w:rPr>
            <w:szCs w:val="24"/>
          </w:rPr>
          <w:delText>O</w:delText>
        </w:r>
      </w:del>
      <w:r>
        <w:rPr>
          <w:szCs w:val="24"/>
        </w:rPr>
        <w:t xml:space="preserve">verlap </w:t>
      </w:r>
      <w:ins w:id="1234" w:author="LUEJE Claudia" w:date="2024-05-02T20:59:00Z">
        <w:r w:rsidR="00A36A92">
          <w:rPr>
            <w:szCs w:val="24"/>
          </w:rPr>
          <w:t>w</w:t>
        </w:r>
      </w:ins>
      <w:del w:id="1235"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36" w:author="LUEJE Claudia" w:date="2024-05-02T20:59:00Z">
        <w:r w:rsidR="00A36A92">
          <w:rPr>
            <w:rFonts w:eastAsia="Times New Roman"/>
            <w:szCs w:val="24"/>
          </w:rPr>
          <w:t>p</w:t>
        </w:r>
      </w:ins>
      <w:del w:id="1237"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38" w:author="LUEJE Claudia" w:date="2024-05-02T20:59:00Z">
        <w:r w:rsidR="00A36A92">
          <w:rPr>
            <w:rFonts w:eastAsia="Times New Roman"/>
            <w:szCs w:val="24"/>
          </w:rPr>
          <w:t>p</w:t>
        </w:r>
      </w:ins>
      <w:del w:id="1239"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26835"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240" w:author="LUEJE Claudia" w:date="2024-05-02T20:59:00Z">
              <w:r w:rsidR="00A36A92">
                <w:rPr>
                  <w:b/>
                  <w:szCs w:val="24"/>
                </w:rPr>
                <w:t>r</w:t>
              </w:r>
            </w:ins>
            <w:del w:id="1241"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242" w:author="LUEJE Claudia" w:date="2024-05-02T20:59:00Z">
              <w:r w:rsidR="00A36A92">
                <w:rPr>
                  <w:b/>
                  <w:szCs w:val="24"/>
                </w:rPr>
                <w:t>v</w:t>
              </w:r>
            </w:ins>
            <w:del w:id="1243"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244"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245" w:author="LUEJE Claudia" w:date="2024-05-02T21:00:00Z">
        <w:r w:rsidDel="00D02D44">
          <w:rPr>
            <w:rStyle w:val="citesec"/>
            <w:szCs w:val="24"/>
          </w:rPr>
          <w:delText>clause </w:delText>
        </w:r>
      </w:del>
      <w:r>
        <w:rPr>
          <w:rStyle w:val="citesec"/>
          <w:szCs w:val="24"/>
        </w:rPr>
        <w:t>10.2.4.4</w:t>
      </w:r>
      <w:r>
        <w:rPr>
          <w:szCs w:val="24"/>
        </w:rPr>
        <w:t xml:space="preserve"> Welding </w:t>
      </w:r>
      <w:ins w:id="1246" w:author="LUEJE Claudia" w:date="2024-05-02T21:00:00Z">
        <w:r w:rsidR="00D02D44">
          <w:rPr>
            <w:szCs w:val="24"/>
          </w:rPr>
          <w:t>p</w:t>
        </w:r>
      </w:ins>
      <w:del w:id="1247"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248"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249"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250" w:author="LUEJE Claudia" w:date="2024-05-02T21:00:00Z">
        <w:r w:rsidR="00D02D44">
          <w:t>XAMPLE</w:t>
        </w:r>
      </w:ins>
      <w:del w:id="1251"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252" w:author="LUEJE Claudia" w:date="2024-05-02T21:00:00Z">
        <w:r w:rsidR="00D02D44">
          <w:t>XAMPLE</w:t>
        </w:r>
      </w:ins>
      <w:del w:id="1253" w:author="LUEJE Claudia" w:date="2024-05-02T21:00:00Z">
        <w:r w:rsidDel="00D02D44">
          <w:delText>xam</w:delText>
        </w:r>
      </w:del>
      <w:del w:id="1254"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55" w:author="LUEJE Claudia" w:date="2024-05-02T21:01:00Z">
        <w:r w:rsidR="00DB57A6">
          <w:rPr>
            <w:szCs w:val="24"/>
          </w:rPr>
          <w:t>OTE</w:t>
        </w:r>
      </w:ins>
      <w:del w:id="1256"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57" w:author="LUEJE Claudia" w:date="2024-05-02T21:01:00Z">
        <w:r w:rsidR="00DB57A6">
          <w:rPr>
            <w:rFonts w:eastAsia="Times New Roman"/>
            <w:szCs w:val="24"/>
          </w:rPr>
          <w:t>p</w:t>
        </w:r>
      </w:ins>
      <w:del w:id="1258"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59" w:author="LUEJE Claudia" w:date="2024-05-02T21:01:00Z">
        <w:r w:rsidR="00DB57A6">
          <w:rPr>
            <w:rFonts w:eastAsia="Times New Roman"/>
            <w:szCs w:val="24"/>
          </w:rPr>
          <w:t>p</w:t>
        </w:r>
      </w:ins>
      <w:del w:id="1260"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26836"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261" w:author="LUEJE Claudia" w:date="2024-05-02T21:02:00Z">
              <w:r w:rsidR="00DB57A6">
                <w:rPr>
                  <w:b/>
                  <w:szCs w:val="24"/>
                </w:rPr>
                <w:t>r</w:t>
              </w:r>
            </w:ins>
            <w:del w:id="1262"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263" w:author="LUEJE Claudia" w:date="2024-05-02T21:02:00Z">
              <w:r w:rsidR="00DB57A6">
                <w:rPr>
                  <w:b/>
                  <w:szCs w:val="24"/>
                </w:rPr>
                <w:t>v</w:t>
              </w:r>
            </w:ins>
            <w:del w:id="1264"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265"/>
            <w:r w:rsidRPr="006A2DB6">
              <w:rPr>
                <w:szCs w:val="24"/>
              </w:rPr>
              <w:t>*</w:t>
            </w:r>
            <w:commentRangeEnd w:id="1265"/>
            <w:r w:rsidR="00B63945">
              <w:rPr>
                <w:rStyle w:val="Kommentarzeichen"/>
                <w:rFonts w:ascii="Calibri" w:eastAsia="Times New Roman" w:hAnsi="Calibri"/>
                <w:lang w:val="en-US" w:eastAsia="x-none"/>
              </w:rPr>
              <w:commentReference w:id="1265"/>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266"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267" w:author="LUEJE Claudia" w:date="2024-05-02T21:04:00Z">
        <w:r w:rsidR="00B63945">
          <w:rPr>
            <w:szCs w:val="24"/>
          </w:rPr>
          <w:t>d</w:t>
        </w:r>
      </w:ins>
      <w:del w:id="1268" w:author="LUEJE Claudia" w:date="2024-05-02T21:04:00Z">
        <w:r w:rsidR="006A2DB6" w:rsidDel="00B63945">
          <w:rPr>
            <w:szCs w:val="24"/>
          </w:rPr>
          <w:delText>D</w:delText>
        </w:r>
      </w:del>
      <w:r w:rsidR="006A2DB6">
        <w:rPr>
          <w:szCs w:val="24"/>
        </w:rPr>
        <w:t xml:space="preserve">ependency of </w:t>
      </w:r>
      <w:ins w:id="1269" w:author="LUEJE Claudia" w:date="2024-05-02T21:04:00Z">
        <w:r w:rsidR="00B63945">
          <w:rPr>
            <w:szCs w:val="24"/>
          </w:rPr>
          <w:t>a</w:t>
        </w:r>
      </w:ins>
      <w:del w:id="1270"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271"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272"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273" w:author="LUEJE Claudia" w:date="2024-05-02T21:05:00Z">
        <w:r w:rsidR="00B63945">
          <w:t>XAMPLE</w:t>
        </w:r>
      </w:ins>
      <w:del w:id="1274"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5" w:author="LUEJE Claudia" w:date="2024-05-02T21:05:00Z">
        <w:r w:rsidR="00B63945">
          <w:rPr>
            <w:szCs w:val="24"/>
          </w:rPr>
          <w:t>XAMPLE</w:t>
        </w:r>
      </w:ins>
      <w:del w:id="1276"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77" w:author="LUEJE Claudia" w:date="2024-05-02T21:05:00Z">
        <w:r w:rsidR="00434850">
          <w:rPr>
            <w:rFonts w:eastAsia="Times New Roman"/>
            <w:szCs w:val="24"/>
          </w:rPr>
          <w:t>p</w:t>
        </w:r>
      </w:ins>
      <w:del w:id="1278"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79" w:author="LUEJE Claudia" w:date="2024-05-02T21:05:00Z">
        <w:r w:rsidR="00434850">
          <w:rPr>
            <w:rFonts w:eastAsia="Times New Roman"/>
            <w:szCs w:val="24"/>
          </w:rPr>
          <w:t>p</w:t>
        </w:r>
      </w:ins>
      <w:del w:id="1280"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26837"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281" w:author="LUEJE Claudia" w:date="2024-05-02T21:06:00Z">
              <w:r w:rsidRPr="00EC4DAD" w:rsidDel="00434850">
                <w:rPr>
                  <w:b/>
                  <w:szCs w:val="24"/>
                </w:rPr>
                <w:delText>R</w:delText>
              </w:r>
            </w:del>
            <w:ins w:id="1282"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283"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284"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285"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286" w:author="LUEJE Claudia" w:date="2024-05-02T21:06:00Z">
        <w:r w:rsidDel="00434850">
          <w:rPr>
            <w:rStyle w:val="citesec"/>
            <w:szCs w:val="24"/>
          </w:rPr>
          <w:delText>clause </w:delText>
        </w:r>
      </w:del>
      <w:r>
        <w:rPr>
          <w:rStyle w:val="citesec"/>
          <w:szCs w:val="24"/>
        </w:rPr>
        <w:t>10.2.4.4</w:t>
      </w:r>
      <w:r>
        <w:rPr>
          <w:szCs w:val="24"/>
        </w:rPr>
        <w:t xml:space="preserve"> Welding </w:t>
      </w:r>
      <w:ins w:id="1287" w:author="LUEJE Claudia" w:date="2024-05-02T21:06:00Z">
        <w:r w:rsidR="00434850">
          <w:rPr>
            <w:szCs w:val="24"/>
          </w:rPr>
          <w:t>p</w:t>
        </w:r>
      </w:ins>
      <w:del w:id="1288"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289"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290"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291" w:author="LUEJE Claudia" w:date="2024-05-02T21:07:00Z">
        <w:r w:rsidR="00434850">
          <w:t>XAMPLE</w:t>
        </w:r>
      </w:ins>
      <w:del w:id="1292"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93" w:author="LUEJE Claudia" w:date="2024-05-02T21:08:00Z">
        <w:r w:rsidR="007C1F47">
          <w:rPr>
            <w:szCs w:val="24"/>
          </w:rPr>
          <w:t>XAMPLE</w:t>
        </w:r>
      </w:ins>
      <w:del w:id="1294"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95" w:author="LUEJE Claudia" w:date="2024-05-02T21:26:00Z">
        <w:r w:rsidR="003230B5">
          <w:rPr>
            <w:rFonts w:eastAsia="Times New Roman"/>
            <w:szCs w:val="24"/>
          </w:rPr>
          <w:t>p</w:t>
        </w:r>
      </w:ins>
      <w:del w:id="1296"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97" w:author="LUEJE Claudia" w:date="2024-05-02T21:26:00Z">
        <w:r w:rsidR="003230B5">
          <w:rPr>
            <w:rFonts w:eastAsia="Times New Roman"/>
            <w:szCs w:val="24"/>
          </w:rPr>
          <w:t>p</w:t>
        </w:r>
      </w:ins>
      <w:del w:id="1298"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26838"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299" w:author="LUEJE Claudia" w:date="2024-05-02T21:26:00Z">
              <w:r w:rsidR="003230B5">
                <w:rPr>
                  <w:b/>
                  <w:szCs w:val="24"/>
                </w:rPr>
                <w:t>r</w:t>
              </w:r>
            </w:ins>
            <w:del w:id="1300"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301" w:author="LUEJE Claudia" w:date="2024-05-02T21:26:00Z">
              <w:r w:rsidR="003230B5">
                <w:rPr>
                  <w:b/>
                  <w:szCs w:val="24"/>
                </w:rPr>
                <w:t>v</w:t>
              </w:r>
            </w:ins>
            <w:del w:id="1302"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303"/>
            <w:r w:rsidRPr="006A2DB6">
              <w:rPr>
                <w:szCs w:val="24"/>
              </w:rPr>
              <w:t>*</w:t>
            </w:r>
            <w:commentRangeEnd w:id="1303"/>
            <w:r w:rsidR="003230B5">
              <w:rPr>
                <w:rStyle w:val="Kommentarzeichen"/>
                <w:rFonts w:ascii="Calibri" w:eastAsia="Times New Roman" w:hAnsi="Calibri"/>
                <w:lang w:val="en-US" w:eastAsia="x-none"/>
              </w:rPr>
              <w:commentReference w:id="1303"/>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304" w:author="LUEJE Claudia" w:date="2024-05-02T21:27:00Z">
        <w:r w:rsidDel="003230B5">
          <w:rPr>
            <w:rStyle w:val="citesec"/>
            <w:szCs w:val="24"/>
          </w:rPr>
          <w:delText>clause </w:delText>
        </w:r>
      </w:del>
      <w:r>
        <w:rPr>
          <w:rStyle w:val="citesec"/>
          <w:szCs w:val="24"/>
        </w:rPr>
        <w:t>10.2.4.4</w:t>
      </w:r>
      <w:r>
        <w:rPr>
          <w:szCs w:val="24"/>
        </w:rPr>
        <w:t xml:space="preserve"> Welding </w:t>
      </w:r>
      <w:ins w:id="1305" w:author="LUEJE Claudia" w:date="2024-05-02T21:27:00Z">
        <w:r w:rsidR="003230B5">
          <w:rPr>
            <w:szCs w:val="24"/>
          </w:rPr>
          <w:t>p</w:t>
        </w:r>
      </w:ins>
      <w:del w:id="1306"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307"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308"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309" w:author="LUEJE Claudia" w:date="2024-05-02T21:28:00Z">
        <w:r w:rsidR="003230B5">
          <w:t>XAMPLE</w:t>
        </w:r>
      </w:ins>
      <w:del w:id="1310"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311" w:author="LUEJE Claudia" w:date="2024-05-02T21:28:00Z">
        <w:r w:rsidR="003230B5">
          <w:t>XAMPLE</w:t>
        </w:r>
      </w:ins>
      <w:del w:id="1312"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313" w:author="LUEJE Claudia" w:date="2024-05-02T21:28:00Z">
        <w:r w:rsidR="003230B5">
          <w:rPr>
            <w:rFonts w:eastAsia="Times New Roman"/>
            <w:szCs w:val="24"/>
          </w:rPr>
          <w:t>j</w:t>
        </w:r>
      </w:ins>
      <w:del w:id="1314"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15" w:author="LUEJE Claudia" w:date="2024-05-02T21:28:00Z">
        <w:r w:rsidR="003230B5">
          <w:rPr>
            <w:rFonts w:eastAsia="Times New Roman"/>
            <w:szCs w:val="24"/>
          </w:rPr>
          <w:t>p</w:t>
        </w:r>
      </w:ins>
      <w:del w:id="1316"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17" w:author="LUEJE Claudia" w:date="2024-05-02T21:29:00Z">
        <w:r w:rsidR="003230B5">
          <w:rPr>
            <w:rFonts w:eastAsia="Times New Roman"/>
            <w:szCs w:val="24"/>
          </w:rPr>
          <w:t>p</w:t>
        </w:r>
      </w:ins>
      <w:del w:id="1318"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319" w:author="LUEJE Claudia" w:date="2024-05-02T21:29:00Z">
              <w:r w:rsidR="00776F03">
                <w:rPr>
                  <w:b/>
                  <w:szCs w:val="24"/>
                </w:rPr>
                <w:t>r</w:t>
              </w:r>
            </w:ins>
            <w:del w:id="1320"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321" w:author="LUEJE Claudia" w:date="2024-05-02T21:29:00Z">
              <w:r w:rsidR="00776F03">
                <w:rPr>
                  <w:b/>
                  <w:szCs w:val="24"/>
                </w:rPr>
                <w:t>v</w:t>
              </w:r>
            </w:ins>
            <w:del w:id="1322"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323" w:author="LUEJE Claudia" w:date="2024-05-02T21:29:00Z">
        <w:r w:rsidDel="00776F03">
          <w:rPr>
            <w:rStyle w:val="citesec"/>
            <w:szCs w:val="24"/>
          </w:rPr>
          <w:delText>clause </w:delText>
        </w:r>
      </w:del>
      <w:r>
        <w:rPr>
          <w:rStyle w:val="citesec"/>
          <w:szCs w:val="24"/>
        </w:rPr>
        <w:t>10.2.4.4</w:t>
      </w:r>
      <w:r>
        <w:rPr>
          <w:szCs w:val="24"/>
        </w:rPr>
        <w:t xml:space="preserve"> Welding </w:t>
      </w:r>
      <w:ins w:id="1324" w:author="LUEJE Claudia" w:date="2024-05-02T21:30:00Z">
        <w:r w:rsidR="00776F03">
          <w:rPr>
            <w:szCs w:val="24"/>
          </w:rPr>
          <w:t>p</w:t>
        </w:r>
      </w:ins>
      <w:del w:id="1325"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326" w:author="LUEJE Claudia" w:date="2024-05-02T21:30:00Z">
        <w:r w:rsidR="00776F03">
          <w:t>XAMPLE</w:t>
        </w:r>
      </w:ins>
      <w:del w:id="1327"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328" w:author="LUEJE Claudia" w:date="2024-05-02T21:30:00Z">
        <w:r w:rsidR="00776F03">
          <w:t>XAMPLE</w:t>
        </w:r>
      </w:ins>
      <w:del w:id="1329"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330" w:author="LUEJE Claudia" w:date="2024-05-02T21:30:00Z">
        <w:r w:rsidR="00776F03">
          <w:rPr>
            <w:rFonts w:eastAsia="Times New Roman"/>
            <w:szCs w:val="24"/>
          </w:rPr>
          <w:t>l</w:t>
        </w:r>
      </w:ins>
      <w:del w:id="1331"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32" w:author="LUEJE Claudia" w:date="2024-05-02T21:30:00Z">
              <w:r w:rsidR="00F84164">
                <w:rPr>
                  <w:b/>
                  <w:szCs w:val="24"/>
                </w:rPr>
                <w:t>e</w:t>
              </w:r>
            </w:ins>
            <w:del w:id="1333"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34"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35"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336"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337"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38" w:author="LUEJE Claudia" w:date="2024-05-02T21:31:00Z">
              <w:r w:rsidR="00F84164">
                <w:rPr>
                  <w:b/>
                  <w:szCs w:val="24"/>
                </w:rPr>
                <w:t>s</w:t>
              </w:r>
            </w:ins>
            <w:del w:id="1339"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340"/>
      <w:r>
        <w:rPr>
          <w:szCs w:val="24"/>
        </w:rPr>
        <w:t>then</w:t>
      </w:r>
      <w:commentRangeEnd w:id="1340"/>
      <w:r w:rsidR="00F35DC2">
        <w:rPr>
          <w:rStyle w:val="Kommentarzeichen"/>
          <w:rFonts w:ascii="Calibri" w:eastAsia="Times New Roman" w:hAnsi="Calibri"/>
          <w:lang w:val="en-US" w:eastAsia="x-none"/>
        </w:rPr>
        <w:commentReference w:id="1340"/>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341"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342" w:author="LUEJE Claudia" w:date="2024-05-02T21:35:00Z">
        <w:r w:rsidDel="003E20D4">
          <w:rPr>
            <w:rStyle w:val="citesec"/>
            <w:szCs w:val="24"/>
          </w:rPr>
          <w:delText>clause </w:delText>
        </w:r>
      </w:del>
      <w:r>
        <w:rPr>
          <w:rStyle w:val="citesec"/>
          <w:szCs w:val="24"/>
        </w:rPr>
        <w:t>7.3.2</w:t>
      </w:r>
      <w:r>
        <w:rPr>
          <w:szCs w:val="24"/>
        </w:rPr>
        <w:t xml:space="preserve"> User </w:t>
      </w:r>
      <w:ins w:id="1343" w:author="LUEJE Claudia" w:date="2024-05-02T21:35:00Z">
        <w:r w:rsidR="003E20D4">
          <w:rPr>
            <w:szCs w:val="24"/>
          </w:rPr>
          <w:t>s</w:t>
        </w:r>
      </w:ins>
      <w:del w:id="1344" w:author="LUEJE Claudia" w:date="2024-05-02T21:35:00Z">
        <w:r w:rsidDel="003E20D4">
          <w:rPr>
            <w:szCs w:val="24"/>
          </w:rPr>
          <w:delText>S</w:delText>
        </w:r>
      </w:del>
      <w:r>
        <w:rPr>
          <w:szCs w:val="24"/>
        </w:rPr>
        <w:t xml:space="preserve">pecific </w:t>
      </w:r>
      <w:ins w:id="1345" w:author="LUEJE Claudia" w:date="2024-05-02T21:35:00Z">
        <w:r w:rsidR="003E20D4">
          <w:rPr>
            <w:szCs w:val="24"/>
          </w:rPr>
          <w:t>d</w:t>
        </w:r>
      </w:ins>
      <w:del w:id="1346"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347" w:author="LUEJE Claudia" w:date="2024-05-02T21:35:00Z">
        <w:r w:rsidRPr="00F5203F" w:rsidDel="003E20D4">
          <w:rPr>
            <w:rStyle w:val="citesec"/>
          </w:rPr>
          <w:delText>clause </w:delText>
        </w:r>
      </w:del>
      <w:r w:rsidRPr="00F5203F">
        <w:rPr>
          <w:rStyle w:val="citesec"/>
        </w:rPr>
        <w:t>7.3.3</w:t>
      </w:r>
      <w:r>
        <w:rPr>
          <w:szCs w:val="24"/>
        </w:rPr>
        <w:t xml:space="preserve"> Finite </w:t>
      </w:r>
      <w:ins w:id="1348" w:author="LUEJE Claudia" w:date="2024-05-02T21:35:00Z">
        <w:r w:rsidR="003E20D4">
          <w:rPr>
            <w:szCs w:val="24"/>
          </w:rPr>
          <w:t>e</w:t>
        </w:r>
      </w:ins>
      <w:del w:id="1349" w:author="LUEJE Claudia" w:date="2024-05-02T21:35:00Z">
        <w:r w:rsidDel="003E20D4">
          <w:rPr>
            <w:szCs w:val="24"/>
          </w:rPr>
          <w:delText>E</w:delText>
        </w:r>
      </w:del>
      <w:r>
        <w:rPr>
          <w:szCs w:val="24"/>
        </w:rPr>
        <w:t xml:space="preserve">lement </w:t>
      </w:r>
      <w:ins w:id="1350" w:author="LUEJE Claudia" w:date="2024-05-02T21:35:00Z">
        <w:r w:rsidR="003E20D4">
          <w:rPr>
            <w:szCs w:val="24"/>
          </w:rPr>
          <w:t>s</w:t>
        </w:r>
      </w:ins>
      <w:del w:id="1351" w:author="LUEJE Claudia" w:date="2024-05-02T21:35:00Z">
        <w:r w:rsidDel="003E20D4">
          <w:rPr>
            <w:szCs w:val="24"/>
          </w:rPr>
          <w:delText>S</w:delText>
        </w:r>
      </w:del>
      <w:r>
        <w:rPr>
          <w:szCs w:val="24"/>
        </w:rPr>
        <w:t xml:space="preserve">pecific </w:t>
      </w:r>
      <w:ins w:id="1352" w:author="LUEJE Claudia" w:date="2024-05-02T21:35:00Z">
        <w:r w:rsidR="003E20D4">
          <w:rPr>
            <w:szCs w:val="24"/>
          </w:rPr>
          <w:t>d</w:t>
        </w:r>
      </w:ins>
      <w:del w:id="1353"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4" w:author="LUEJE Claudia" w:date="2024-05-02T21:35:00Z">
        <w:r w:rsidR="003E20D4">
          <w:rPr>
            <w:szCs w:val="24"/>
          </w:rPr>
          <w:t>XAMPLE</w:t>
        </w:r>
      </w:ins>
      <w:del w:id="1355"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6" w:author="LUEJE Claudia" w:date="2024-05-02T21:35:00Z">
        <w:r w:rsidR="003E20D4">
          <w:rPr>
            <w:szCs w:val="24"/>
          </w:rPr>
          <w:t>XAMPLE</w:t>
        </w:r>
      </w:ins>
      <w:del w:id="1357" w:author="LUEJE Claudia" w:date="2024-05-02T21:35:00Z">
        <w:r w:rsidDel="003E20D4">
          <w:rPr>
            <w:szCs w:val="24"/>
          </w:rPr>
          <w:delText>xamp</w:delText>
        </w:r>
      </w:del>
      <w:del w:id="1358"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359" w:author="LUEJE Claudia" w:date="2024-05-02T21:36:00Z">
        <w:r w:rsidR="003E20D4">
          <w:rPr>
            <w:rFonts w:eastAsia="Times New Roman"/>
            <w:szCs w:val="24"/>
          </w:rPr>
          <w:t>f</w:t>
        </w:r>
      </w:ins>
      <w:del w:id="1360"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361" w:author="LUEJE Claudia" w:date="2024-05-02T21:36:00Z">
              <w:r>
                <w:rPr>
                  <w:szCs w:val="24"/>
                </w:rPr>
                <w:t>a</w:t>
              </w:r>
            </w:ins>
            <w:del w:id="1362"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63" w:author="LUEJE Claudia" w:date="2024-05-02T21:37:00Z">
              <w:r w:rsidR="003F5772">
                <w:rPr>
                  <w:b/>
                  <w:szCs w:val="24"/>
                </w:rPr>
                <w:t>e</w:t>
              </w:r>
            </w:ins>
            <w:del w:id="1364"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65"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366"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367"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368"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369"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370" w:author="LUEJE Claudia" w:date="2024-05-02T21:37:00Z">
        <w:r w:rsidDel="003F5772">
          <w:rPr>
            <w:rStyle w:val="citesec"/>
            <w:szCs w:val="24"/>
          </w:rPr>
          <w:delText>clause </w:delText>
        </w:r>
      </w:del>
      <w:r>
        <w:rPr>
          <w:rStyle w:val="citesec"/>
          <w:szCs w:val="24"/>
        </w:rPr>
        <w:t>7.3.2</w:t>
      </w:r>
      <w:r>
        <w:rPr>
          <w:szCs w:val="24"/>
        </w:rPr>
        <w:t xml:space="preserve"> User </w:t>
      </w:r>
      <w:ins w:id="1371" w:author="LUEJE Claudia" w:date="2024-05-02T21:37:00Z">
        <w:r w:rsidR="003F5772">
          <w:rPr>
            <w:szCs w:val="24"/>
          </w:rPr>
          <w:t>s</w:t>
        </w:r>
      </w:ins>
      <w:del w:id="1372" w:author="LUEJE Claudia" w:date="2024-05-02T21:37:00Z">
        <w:r w:rsidDel="003F5772">
          <w:rPr>
            <w:szCs w:val="24"/>
          </w:rPr>
          <w:delText>S</w:delText>
        </w:r>
      </w:del>
      <w:r>
        <w:rPr>
          <w:szCs w:val="24"/>
        </w:rPr>
        <w:t xml:space="preserve">pecific </w:t>
      </w:r>
      <w:ins w:id="1373" w:author="LUEJE Claudia" w:date="2024-05-02T21:37:00Z">
        <w:r w:rsidR="003F5772">
          <w:rPr>
            <w:szCs w:val="24"/>
          </w:rPr>
          <w:t>d</w:t>
        </w:r>
      </w:ins>
      <w:del w:id="1374"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375" w:author="LUEJE Claudia" w:date="2024-05-02T21:37:00Z">
        <w:r w:rsidRPr="00F5203F" w:rsidDel="003F5772">
          <w:rPr>
            <w:rStyle w:val="citesec"/>
          </w:rPr>
          <w:delText>clause </w:delText>
        </w:r>
      </w:del>
      <w:r w:rsidRPr="00F5203F">
        <w:rPr>
          <w:rStyle w:val="citesec"/>
        </w:rPr>
        <w:t>7.3.3</w:t>
      </w:r>
      <w:r>
        <w:rPr>
          <w:szCs w:val="24"/>
        </w:rPr>
        <w:t xml:space="preserve"> Finite </w:t>
      </w:r>
      <w:ins w:id="1376" w:author="LUEJE Claudia" w:date="2024-05-02T21:37:00Z">
        <w:r w:rsidR="003F5772">
          <w:rPr>
            <w:szCs w:val="24"/>
          </w:rPr>
          <w:t>e</w:t>
        </w:r>
      </w:ins>
      <w:del w:id="1377" w:author="LUEJE Claudia" w:date="2024-05-02T21:37:00Z">
        <w:r w:rsidDel="003F5772">
          <w:rPr>
            <w:szCs w:val="24"/>
          </w:rPr>
          <w:delText>E</w:delText>
        </w:r>
      </w:del>
      <w:r>
        <w:rPr>
          <w:szCs w:val="24"/>
        </w:rPr>
        <w:t xml:space="preserve">lement </w:t>
      </w:r>
      <w:ins w:id="1378" w:author="LUEJE Claudia" w:date="2024-05-02T21:37:00Z">
        <w:r w:rsidR="003F5772">
          <w:rPr>
            <w:szCs w:val="24"/>
          </w:rPr>
          <w:t>s</w:t>
        </w:r>
      </w:ins>
      <w:del w:id="1379" w:author="LUEJE Claudia" w:date="2024-05-02T21:37:00Z">
        <w:r w:rsidDel="003F5772">
          <w:rPr>
            <w:szCs w:val="24"/>
          </w:rPr>
          <w:delText>S</w:delText>
        </w:r>
      </w:del>
      <w:r>
        <w:rPr>
          <w:szCs w:val="24"/>
        </w:rPr>
        <w:t xml:space="preserve">pecific </w:t>
      </w:r>
      <w:ins w:id="1380" w:author="LUEJE Claudia" w:date="2024-05-02T21:37:00Z">
        <w:r w:rsidR="003F5772">
          <w:rPr>
            <w:szCs w:val="24"/>
          </w:rPr>
          <w:t>d</w:t>
        </w:r>
      </w:ins>
      <w:del w:id="1381"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82" w:author="LUEJE Claudia" w:date="2024-05-02T21:38:00Z">
              <w:r w:rsidR="003F5772">
                <w:rPr>
                  <w:b/>
                  <w:szCs w:val="24"/>
                </w:rPr>
                <w:t>s</w:t>
              </w:r>
            </w:ins>
            <w:del w:id="1383"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384" w:author="LUEJE Claudia" w:date="2024-05-02T21:38:00Z">
        <w:r w:rsidDel="003F5772">
          <w:rPr>
            <w:rStyle w:val="citesec"/>
            <w:szCs w:val="24"/>
          </w:rPr>
          <w:delText>clause </w:delText>
        </w:r>
      </w:del>
      <w:r>
        <w:rPr>
          <w:rStyle w:val="citesec"/>
          <w:szCs w:val="24"/>
        </w:rPr>
        <w:t>10.2.4.1</w:t>
      </w:r>
      <w:r>
        <w:rPr>
          <w:szCs w:val="24"/>
        </w:rPr>
        <w:t xml:space="preserve"> Type </w:t>
      </w:r>
      <w:ins w:id="1385" w:author="LUEJE Claudia" w:date="2024-05-02T21:38:00Z">
        <w:r w:rsidR="003F5772">
          <w:rPr>
            <w:szCs w:val="24"/>
          </w:rPr>
          <w:t>s</w:t>
        </w:r>
      </w:ins>
      <w:del w:id="1386"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87" w:author="LUEJE Claudia" w:date="2024-05-02T21:38:00Z">
              <w:r w:rsidR="003F5772">
                <w:rPr>
                  <w:b/>
                  <w:szCs w:val="24"/>
                </w:rPr>
                <w:t>e</w:t>
              </w:r>
            </w:ins>
            <w:del w:id="1388"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89" w:author="LUEJE Claudia" w:date="2024-05-02T21:38:00Z">
              <w:r w:rsidR="003F5772">
                <w:rPr>
                  <w:b/>
                  <w:szCs w:val="24"/>
                </w:rPr>
                <w:t>s</w:t>
              </w:r>
            </w:ins>
            <w:del w:id="1390"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391"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392"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93" w:author="LUEJE Claudia" w:date="2024-05-02T21:39:00Z">
              <w:r w:rsidR="00E25A54">
                <w:rPr>
                  <w:b/>
                  <w:szCs w:val="24"/>
                </w:rPr>
                <w:t>e</w:t>
              </w:r>
            </w:ins>
            <w:del w:id="1394"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395" w:author="LUEJE Claudia" w:date="2024-05-02T21:39:00Z">
        <w:r w:rsidDel="00E25A54">
          <w:rPr>
            <w:rStyle w:val="citesec"/>
            <w:szCs w:val="24"/>
          </w:rPr>
          <w:delText>clauses </w:delText>
        </w:r>
      </w:del>
      <w:r>
        <w:rPr>
          <w:rStyle w:val="citesec"/>
          <w:szCs w:val="24"/>
        </w:rPr>
        <w:t>10.3</w:t>
      </w:r>
      <w:r>
        <w:rPr>
          <w:szCs w:val="24"/>
        </w:rPr>
        <w:t xml:space="preserve"> Adhesive </w:t>
      </w:r>
      <w:ins w:id="1396" w:author="LUEJE Claudia" w:date="2024-05-02T21:39:00Z">
        <w:r w:rsidR="00E25A54">
          <w:rPr>
            <w:szCs w:val="24"/>
          </w:rPr>
          <w:t>l</w:t>
        </w:r>
      </w:ins>
      <w:del w:id="1397"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398" w:author="LUEJE Claudia" w:date="2024-05-02T21:39:00Z">
        <w:r w:rsidR="00E25A54">
          <w:t>XAMPLE</w:t>
        </w:r>
      </w:ins>
      <w:del w:id="1399"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400" w:author="LUEJE Claudia" w:date="2024-05-02T21:39:00Z">
        <w:r w:rsidR="00E25A54">
          <w:rPr>
            <w:rFonts w:eastAsia="Times New Roman"/>
            <w:szCs w:val="24"/>
          </w:rPr>
          <w:t>c</w:t>
        </w:r>
      </w:ins>
      <w:del w:id="1401"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2" w:author="LUEJE Claudia" w:date="2024-05-02T21:40:00Z">
        <w:r w:rsidR="00971998">
          <w:rPr>
            <w:szCs w:val="24"/>
          </w:rPr>
          <w:t>XAMPLE</w:t>
        </w:r>
      </w:ins>
      <w:del w:id="1403"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404" w:author="LUEJE Claudia" w:date="2024-05-02T21:40:00Z">
        <w:r w:rsidR="00971998">
          <w:t>XAMPLE</w:t>
        </w:r>
      </w:ins>
      <w:del w:id="1405"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6" w:author="LUEJE Claudia" w:date="2024-05-02T21:40:00Z">
        <w:r w:rsidR="00971998">
          <w:rPr>
            <w:szCs w:val="24"/>
          </w:rPr>
          <w:t>XAMPLE</w:t>
        </w:r>
      </w:ins>
      <w:del w:id="1407"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408"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09" w:author="LUEJE Claudia" w:date="2024-05-02T21:41:00Z">
              <w:r w:rsidR="00971998">
                <w:rPr>
                  <w:b/>
                  <w:szCs w:val="24"/>
                </w:rPr>
                <w:t>e</w:t>
              </w:r>
            </w:ins>
            <w:del w:id="1410"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11"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12"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413"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414"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415" w:author="LUEJE Claudia" w:date="2024-05-02T21:41:00Z">
              <w:r w:rsidR="00971998">
                <w:rPr>
                  <w:b/>
                  <w:szCs w:val="24"/>
                </w:rPr>
                <w:t>e</w:t>
              </w:r>
            </w:ins>
            <w:del w:id="1416"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417" w:author="LUEJE Claudia" w:date="2024-05-02T21:41:00Z">
              <w:r w:rsidR="00C84701">
                <w:rPr>
                  <w:b/>
                  <w:szCs w:val="24"/>
                </w:rPr>
                <w:t>s</w:t>
              </w:r>
            </w:ins>
            <w:del w:id="1418"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419" w:author="LUEJE Claudia" w:date="2024-05-02T21:42:00Z">
        <w:r w:rsidDel="00C84701">
          <w:rPr>
            <w:rStyle w:val="citesec"/>
            <w:szCs w:val="24"/>
          </w:rPr>
          <w:delText>clau</w:delText>
        </w:r>
      </w:del>
      <w:del w:id="1420"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421" w:author="LUEJE Claudia" w:date="2024-05-02T21:42:00Z">
        <w:r w:rsidR="00C84701">
          <w:rPr>
            <w:rFonts w:eastAsia="Times New Roman"/>
            <w:szCs w:val="24"/>
          </w:rPr>
          <w:t>f</w:t>
        </w:r>
      </w:ins>
      <w:del w:id="1422"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423" w:author="LUEJE Claudia" w:date="2024-05-02T21:42:00Z">
              <w:r w:rsidR="00C84701">
                <w:rPr>
                  <w:b/>
                  <w:szCs w:val="24"/>
                </w:rPr>
                <w:t>e</w:t>
              </w:r>
            </w:ins>
            <w:del w:id="1424"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25" w:author="LUEJE Claudia" w:date="2024-05-02T21:42:00Z">
        <w:r w:rsidR="00C84701">
          <w:rPr>
            <w:szCs w:val="24"/>
          </w:rPr>
          <w:t>XAMPLE</w:t>
        </w:r>
      </w:ins>
      <w:del w:id="1426"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427" w:author="LUEJE Claudia" w:date="2024-05-02T21:42:00Z">
              <w:r w:rsidR="00C84701">
                <w:rPr>
                  <w:b/>
                  <w:szCs w:val="24"/>
                </w:rPr>
                <w:t>E</w:t>
              </w:r>
            </w:ins>
            <w:del w:id="1428"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429" w:author="LUEJE Claudia" w:date="2024-05-02T21:43:00Z">
        <w:r w:rsidR="00C84701">
          <w:t>XAMPLE</w:t>
        </w:r>
      </w:ins>
      <w:del w:id="1430"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431" w:author="LUEJE Claudia" w:date="2024-05-02T21:43:00Z">
              <w:r w:rsidR="00C84701">
                <w:rPr>
                  <w:b/>
                  <w:szCs w:val="24"/>
                </w:rPr>
                <w:t>e</w:t>
              </w:r>
            </w:ins>
            <w:del w:id="1432"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433"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34" w:author="LUEJE Claudia" w:date="2024-05-02T21:43:00Z">
              <w:r w:rsidR="00C84701">
                <w:rPr>
                  <w:b/>
                  <w:szCs w:val="24"/>
                </w:rPr>
                <w:t>e</w:t>
              </w:r>
            </w:ins>
            <w:del w:id="1435"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36"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437"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438"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439" w:author="LUEJE Claudia" w:date="2024-05-02T21:44:00Z">
        <w:r w:rsidR="00BE436E">
          <w:t>XAMPLE</w:t>
        </w:r>
      </w:ins>
      <w:del w:id="1440"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441"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442" w:author="LUEJE Claudia" w:date="2024-05-02T21:47:00Z">
              <w:r w:rsidR="00155794">
                <w:rPr>
                  <w:szCs w:val="24"/>
                </w:rPr>
                <w:t>;</w:t>
              </w:r>
            </w:ins>
            <w:del w:id="1443"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444"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445"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446"/>
            <w:r w:rsidRPr="006A2DB6">
              <w:rPr>
                <w:szCs w:val="24"/>
              </w:rPr>
              <w:t>the prescribed “length"</w:t>
            </w:r>
            <w:commentRangeEnd w:id="1446"/>
            <w:r w:rsidR="00155794">
              <w:rPr>
                <w:rStyle w:val="Kommentarzeichen"/>
                <w:rFonts w:ascii="Calibri" w:eastAsia="Times New Roman" w:hAnsi="Calibri"/>
                <w:lang w:val="en-US" w:eastAsia="x-none"/>
              </w:rPr>
              <w:commentReference w:id="1446"/>
            </w:r>
            <w:ins w:id="1447"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448"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449"/>
      <w:r>
        <w:rPr>
          <w:szCs w:val="24"/>
        </w:rPr>
        <w:t xml:space="preserve">length </w:t>
      </w:r>
      <w:r>
        <w:rPr>
          <w:i/>
          <w:szCs w:val="24"/>
        </w:rPr>
        <w:t>L</w:t>
      </w:r>
      <w:commentRangeEnd w:id="1449"/>
      <w:r w:rsidR="00155794">
        <w:rPr>
          <w:rStyle w:val="Kommentarzeichen"/>
          <w:rFonts w:ascii="Calibri" w:eastAsia="Times New Roman" w:hAnsi="Calibri"/>
          <w:lang w:val="en-US" w:eastAsia="x-none"/>
        </w:rPr>
        <w:commentReference w:id="1449"/>
      </w:r>
      <w:r>
        <w:rPr>
          <w:szCs w:val="24"/>
        </w:rPr>
        <w:t xml:space="preserve"> is</w:t>
      </w:r>
    </w:p>
    <w:bookmarkStart w:id="1450"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26839" r:id="rId78"/>
        </w:object>
      </w:r>
      <w:bookmarkEnd w:id="1450"/>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26840"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26841"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451" w:author="LUEJE Claudia" w:date="2024-05-02T21:49:00Z">
        <w:r w:rsidR="00155794">
          <w:rPr>
            <w:szCs w:val="24"/>
          </w:rPr>
          <w:t>[</w:t>
        </w:r>
      </w:ins>
      <w:del w:id="1452" w:author="LUEJE Claudia" w:date="2024-05-02T21:49:00Z">
        <w:r w:rsidDel="00155794">
          <w:rPr>
            <w:szCs w:val="24"/>
          </w:rPr>
          <w:delText>(</w:delText>
        </w:r>
      </w:del>
      <w:r>
        <w:rPr>
          <w:szCs w:val="24"/>
        </w:rPr>
        <w:t>Formulae</w:t>
      </w:r>
      <w:r w:rsidR="00691442">
        <w:rPr>
          <w:szCs w:val="24"/>
        </w:rPr>
        <w:t> </w:t>
      </w:r>
      <w:r>
        <w:rPr>
          <w:szCs w:val="24"/>
        </w:rPr>
        <w:t>(A.3) to (A.7)</w:t>
      </w:r>
      <w:ins w:id="1453" w:author="LUEJE Claudia" w:date="2024-05-02T21:49:00Z">
        <w:r w:rsidR="00155794">
          <w:rPr>
            <w:szCs w:val="24"/>
          </w:rPr>
          <w:t>]</w:t>
        </w:r>
      </w:ins>
      <w:del w:id="1454"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455" w:author="Franke, Carsten" w:date="2024-05-14T14:48:00Z" w16du:dateUtc="2024-05-14T12:48:00Z">
              <w:r w:rsidR="00C06C1D">
                <w:t xml:space="preserve"> </w:t>
              </w:r>
              <w:r w:rsidR="00C06C1D" w:rsidRPr="003E33CF">
                <w:t>Formula</w:t>
              </w:r>
            </w:ins>
            <w:r w:rsidRPr="00EC4DAD">
              <w:rPr>
                <w:szCs w:val="24"/>
              </w:rPr>
              <w:t xml:space="preserve"> </w:t>
            </w:r>
            <w:commentRangeStart w:id="1456"/>
            <w:commentRangeStart w:id="1457"/>
            <w:r w:rsidRPr="00EC4DAD">
              <w:rPr>
                <w:szCs w:val="24"/>
              </w:rPr>
              <w:t>(A.2)</w:t>
            </w:r>
            <w:commentRangeEnd w:id="1456"/>
            <w:r w:rsidR="00155794">
              <w:rPr>
                <w:rStyle w:val="Kommentarzeichen"/>
                <w:rFonts w:ascii="Calibri" w:eastAsia="Times New Roman" w:hAnsi="Calibri"/>
                <w:lang w:val="en-US" w:eastAsia="x-none"/>
              </w:rPr>
              <w:commentReference w:id="1456"/>
            </w:r>
            <w:commentRangeEnd w:id="1457"/>
            <w:r w:rsidR="00C06C1D">
              <w:rPr>
                <w:rStyle w:val="Kommentarzeichen"/>
                <w:rFonts w:ascii="Calibri" w:eastAsia="Times New Roman" w:hAnsi="Calibri"/>
                <w:lang w:val="en-US" w:eastAsia="x-none"/>
              </w:rPr>
              <w:commentReference w:id="1457"/>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26842"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26843"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26844"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26845"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45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26846"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26847"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26848"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26849"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459"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26850"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26851"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26852"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460"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26853"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26854"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26855"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26856"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26857"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26858"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26859"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26860"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26861"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26862"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461"/>
      <w:r>
        <w:rPr>
          <w:rFonts w:eastAsia="Times New Roman"/>
          <w:szCs w:val="24"/>
        </w:rPr>
        <w:t xml:space="preserve">Federative </w:t>
      </w:r>
      <w:commentRangeEnd w:id="1461"/>
      <w:r w:rsidR="00DD5D97">
        <w:rPr>
          <w:rStyle w:val="Kommentarzeichen"/>
          <w:rFonts w:ascii="Calibri" w:eastAsia="Times New Roman" w:hAnsi="Calibri"/>
          <w:b w:val="0"/>
          <w:lang w:val="en-US" w:eastAsia="x-none"/>
        </w:rPr>
        <w:commentReference w:id="1461"/>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462" w:author="LUEJE Claudia" w:date="2024-05-02T21:52:00Z">
        <w:r w:rsidDel="00DD5D97">
          <w:rPr>
            <w:szCs w:val="24"/>
          </w:rPr>
          <w:delText>(cf</w:delText>
        </w:r>
        <w:r w:rsidR="00827D30" w:rsidDel="00DD5D97">
          <w:rPr>
            <w:szCs w:val="24"/>
          </w:rPr>
          <w:delText> </w:delText>
        </w:r>
      </w:del>
      <w:r w:rsidRPr="00DD5D97">
        <w:rPr>
          <w:szCs w:val="24"/>
          <w:vertAlign w:val="superscript"/>
          <w:rPrChange w:id="1463" w:author="LUEJE Claudia" w:date="2024-05-02T21:52:00Z">
            <w:rPr>
              <w:szCs w:val="24"/>
            </w:rPr>
          </w:rPrChange>
        </w:rPr>
        <w:t>[</w:t>
      </w:r>
      <w:r w:rsidRPr="00DD5D97">
        <w:rPr>
          <w:rStyle w:val="citebib"/>
          <w:szCs w:val="24"/>
          <w:vertAlign w:val="superscript"/>
          <w:rPrChange w:id="1464" w:author="LUEJE Claudia" w:date="2024-05-02T21:52:00Z">
            <w:rPr>
              <w:rStyle w:val="citebib"/>
              <w:szCs w:val="24"/>
            </w:rPr>
          </w:rPrChange>
        </w:rPr>
        <w:t>1</w:t>
      </w:r>
      <w:r w:rsidRPr="00DD5D97">
        <w:rPr>
          <w:szCs w:val="24"/>
          <w:vertAlign w:val="superscript"/>
          <w:rPrChange w:id="1465" w:author="LUEJE Claudia" w:date="2024-05-02T21:52:00Z">
            <w:rPr>
              <w:szCs w:val="24"/>
            </w:rPr>
          </w:rPrChange>
        </w:rPr>
        <w:t>]</w:t>
      </w:r>
      <w:del w:id="1466" w:author="LUEJE Claudia" w:date="2024-05-02T21:52:00Z">
        <w:r w:rsidDel="00DD5D97">
          <w:rPr>
            <w:szCs w:val="24"/>
          </w:rPr>
          <w:delText>.)</w:delText>
        </w:r>
      </w:del>
      <w:r>
        <w:rPr>
          <w:szCs w:val="24"/>
        </w:rPr>
        <w:t xml:space="preserve">, it is important to </w:t>
      </w:r>
      <w:commentRangeStart w:id="1467"/>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467"/>
      <w:r w:rsidR="00DD5D97">
        <w:rPr>
          <w:rStyle w:val="Kommentarzeichen"/>
          <w:rFonts w:ascii="Calibri" w:eastAsia="Times New Roman" w:hAnsi="Calibri"/>
          <w:lang w:val="en-US" w:eastAsia="x-none"/>
        </w:rPr>
        <w:commentReference w:id="1467"/>
      </w:r>
    </w:p>
    <w:p w14:paraId="2C60BD6E" w14:textId="4631B480" w:rsidR="006A2DB6" w:rsidRDefault="00DD5D97">
      <w:pPr>
        <w:pStyle w:val="Textkrper"/>
        <w:autoSpaceDE w:val="0"/>
        <w:autoSpaceDN w:val="0"/>
        <w:adjustRightInd w:val="0"/>
        <w:rPr>
          <w:szCs w:val="24"/>
        </w:rPr>
      </w:pPr>
      <w:ins w:id="1468" w:author="LUEJE Claudia" w:date="2024-05-02T21:53:00Z">
        <w:r>
          <w:rPr>
            <w:szCs w:val="24"/>
          </w:rPr>
          <w:t>The f</w:t>
        </w:r>
      </w:ins>
      <w:del w:id="1469"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0" w:author="LUEJE Claudia" w:date="2024-05-02T21:59:00Z">
        <w:r>
          <w:rPr>
            <w:szCs w:val="24"/>
          </w:rPr>
          <w:t>—</w:t>
        </w:r>
      </w:ins>
      <w:del w:id="1471" w:author="LUEJE Claudia" w:date="2024-05-02T21:57:00Z">
        <w:r w:rsidR="006A2DB6" w:rsidDel="00DD5D97">
          <w:rPr>
            <w:szCs w:val="24"/>
          </w:rPr>
          <w:delText>1.</w:delText>
        </w:r>
      </w:del>
      <w:ins w:id="1472"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3" w:author="LUEJE Claudia" w:date="2024-05-02T21:59:00Z">
        <w:r>
          <w:rPr>
            <w:szCs w:val="24"/>
          </w:rPr>
          <w:t>—</w:t>
        </w:r>
      </w:ins>
      <w:del w:id="1474"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5" w:author="LUEJE Claudia" w:date="2024-05-02T21:59:00Z">
        <w:r>
          <w:rPr>
            <w:szCs w:val="24"/>
          </w:rPr>
          <w:t>—</w:t>
        </w:r>
      </w:ins>
      <w:del w:id="1476"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7" w:author="LUEJE Claudia" w:date="2024-05-02T22:00:00Z">
        <w:r>
          <w:rPr>
            <w:szCs w:val="24"/>
          </w:rPr>
          <w:t>—</w:t>
        </w:r>
      </w:ins>
      <w:del w:id="1478"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479"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480" w:author="LUEJE Claudia" w:date="2024-05-02T22:00:00Z">
              <w:r>
                <w:rPr>
                  <w:szCs w:val="24"/>
                </w:rPr>
                <w:t>a)</w:t>
              </w:r>
            </w:ins>
            <w:del w:id="1481"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482" w:author="LUEJE Claudia" w:date="2024-05-02T22:00:00Z">
              <w:r w:rsidR="00DD5D97">
                <w:rPr>
                  <w:szCs w:val="24"/>
                </w:rPr>
                <w:t>In particular</w:t>
              </w:r>
            </w:ins>
            <w:del w:id="1483"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484" w:author="LUEJE Claudia" w:date="2024-05-02T22:00:00Z">
              <w:r>
                <w:rPr>
                  <w:szCs w:val="24"/>
                </w:rPr>
                <w:t>b)</w:t>
              </w:r>
            </w:ins>
            <w:del w:id="1485"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486" w:author="LUEJE Claudia" w:date="2024-05-02T22:00:00Z">
              <w:r w:rsidR="00DD5D97">
                <w:rPr>
                  <w:szCs w:val="24"/>
                </w:rPr>
                <w:t xml:space="preserve">e.g. </w:t>
              </w:r>
            </w:ins>
            <w:r w:rsidRPr="006A2DB6">
              <w:rPr>
                <w:szCs w:val="24"/>
              </w:rPr>
              <w:t>position, orientation, length</w:t>
            </w:r>
            <w:del w:id="1487"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488" w:author="LUEJE Claudia" w:date="2024-05-02T22:00:00Z">
              <w:r>
                <w:rPr>
                  <w:szCs w:val="24"/>
                </w:rPr>
                <w:t>c)</w:t>
              </w:r>
            </w:ins>
            <w:del w:id="1489"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490" w:author="LUEJE Claudia" w:date="2024-05-02T22:00:00Z">
              <w:r>
                <w:rPr>
                  <w:szCs w:val="24"/>
                </w:rPr>
                <w:t>d)</w:t>
              </w:r>
            </w:ins>
            <w:del w:id="1491"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492"/>
            <w:commentRangeStart w:id="1493"/>
            <w:commentRangeEnd w:id="1492"/>
            <w:r w:rsidRPr="006A2DB6">
              <w:rPr>
                <w:szCs w:val="24"/>
              </w:rPr>
              <w:commentReference w:id="1492"/>
            </w:r>
            <w:commentRangeEnd w:id="1493"/>
            <w:r w:rsidR="00317EA1">
              <w:rPr>
                <w:rStyle w:val="Kommentarzeichen"/>
                <w:rFonts w:ascii="Calibri" w:eastAsia="Times New Roman" w:hAnsi="Calibri"/>
                <w:lang w:val="en-US" w:eastAsia="x-none"/>
              </w:rPr>
              <w:commentReference w:id="1493"/>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494" w:author="LUEJE Claudia" w:date="2024-05-02T22:01:00Z">
        <w:r w:rsidR="00DD5D97">
          <w:rPr>
            <w:szCs w:val="24"/>
          </w:rPr>
          <w:t>OTE</w:t>
        </w:r>
      </w:ins>
      <w:del w:id="1495" w:author="LUEJE Claudia" w:date="2024-05-02T22:01:00Z">
        <w:r w:rsidDel="00DD5D97">
          <w:rPr>
            <w:szCs w:val="24"/>
          </w:rPr>
          <w:delText>ote:</w:delText>
        </w:r>
      </w:del>
      <w:r>
        <w:rPr>
          <w:szCs w:val="24"/>
        </w:rPr>
        <w:tab/>
        <w:t>In general, χMCF files are handled quite similar</w:t>
      </w:r>
      <w:ins w:id="1496"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497" w:author="LUEJE Claudia" w:date="2024-05-02T22:02:00Z">
        <w:r>
          <w:rPr>
            <w:szCs w:val="24"/>
          </w:rPr>
          <w:t xml:space="preserve">Comparison of </w:t>
        </w:r>
      </w:ins>
      <w:ins w:id="1498" w:author="LUEJE Claudia" w:date="2024-05-02T22:03:00Z">
        <w:r>
          <w:rPr>
            <w:szCs w:val="24"/>
          </w:rPr>
          <w:t>elements</w:t>
        </w:r>
      </w:ins>
      <w:del w:id="1499" w:author="LUEJE Claudia" w:date="2024-05-02T22:02:00Z">
        <w:r w:rsidR="006A2DB6" w:rsidDel="0050773B">
          <w:rPr>
            <w:szCs w:val="24"/>
          </w:rPr>
          <w:delText>C</w:delText>
        </w:r>
      </w:del>
      <w:del w:id="1500" w:author="LUEJE Claudia" w:date="2024-05-02T22:03:00Z">
        <w:r w:rsidR="006A2DB6" w:rsidDel="0050773B">
          <w:rPr>
            <w:szCs w:val="24"/>
          </w:rPr>
          <w:delText>ross-references</w:delText>
        </w:r>
      </w:del>
      <w:r w:rsidR="006A2DB6">
        <w:rPr>
          <w:szCs w:val="24"/>
        </w:rPr>
        <w:t xml:space="preserve"> </w:t>
      </w:r>
      <w:ins w:id="1501" w:author="LUEJE Claudia" w:date="2024-05-02T22:03:00Z">
        <w:r>
          <w:rPr>
            <w:szCs w:val="24"/>
          </w:rPr>
          <w:t>in</w:t>
        </w:r>
      </w:ins>
      <w:del w:id="1502"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503" w:author="LUEJE Claudia" w:date="2024-05-02T22:04:00Z">
        <w:r w:rsidR="0050773B">
          <w:rPr>
            <w:szCs w:val="24"/>
          </w:rPr>
          <w:t>initially</w:t>
        </w:r>
      </w:ins>
      <w:del w:id="1504"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505" w:author="LUEJE Claudia" w:date="2024-05-02T22:03:00Z">
        <w:r w:rsidR="0050773B">
          <w:rPr>
            <w:szCs w:val="24"/>
          </w:rPr>
          <w:t xml:space="preserve">Comparison of </w:t>
        </w:r>
      </w:ins>
      <w:ins w:id="1506" w:author="LUEJE Claudia" w:date="2024-05-02T22:04:00Z">
        <w:r w:rsidR="0050773B">
          <w:rPr>
            <w:szCs w:val="24"/>
          </w:rPr>
          <w:t>elements</w:t>
        </w:r>
      </w:ins>
      <w:del w:id="1507" w:author="LUEJE Claudia" w:date="2024-05-02T22:03:00Z">
        <w:r w:rsidR="006A2DB6" w:rsidDel="0050773B">
          <w:rPr>
            <w:szCs w:val="24"/>
          </w:rPr>
          <w:delText>C</w:delText>
        </w:r>
      </w:del>
      <w:del w:id="1508" w:author="LUEJE Claudia" w:date="2024-05-02T22:04:00Z">
        <w:r w:rsidR="006A2DB6" w:rsidDel="0050773B">
          <w:rPr>
            <w:szCs w:val="24"/>
          </w:rPr>
          <w:delText>ross-</w:delText>
        </w:r>
      </w:del>
      <w:del w:id="1509" w:author="LUEJE Claudia" w:date="2024-05-02T22:02:00Z">
        <w:r w:rsidR="006A2DB6" w:rsidDel="0050773B">
          <w:rPr>
            <w:szCs w:val="24"/>
          </w:rPr>
          <w:delText>R</w:delText>
        </w:r>
      </w:del>
      <w:del w:id="1510" w:author="LUEJE Claudia" w:date="2024-05-02T22:04:00Z">
        <w:r w:rsidR="006A2DB6" w:rsidDel="0050773B">
          <w:rPr>
            <w:szCs w:val="24"/>
          </w:rPr>
          <w:delText>eference</w:delText>
        </w:r>
      </w:del>
      <w:del w:id="1511" w:author="LUEJE Claudia" w:date="2024-05-02T22:03:00Z">
        <w:r w:rsidR="006A2DB6" w:rsidDel="0050773B">
          <w:rPr>
            <w:szCs w:val="24"/>
          </w:rPr>
          <w:delText xml:space="preserve"> Table</w:delText>
        </w:r>
      </w:del>
      <w:del w:id="1512" w:author="LUEJE Claudia" w:date="2024-05-02T22:04:00Z">
        <w:r w:rsidR="006A2DB6" w:rsidDel="0050773B">
          <w:rPr>
            <w:szCs w:val="24"/>
          </w:rPr>
          <w:delText xml:space="preserve"> between</w:delText>
        </w:r>
      </w:del>
      <w:ins w:id="1513"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514"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515" w:author="LUEJE Claudia" w:date="2024-05-02T22:07:00Z">
        <w:r w:rsidR="00C22F20">
          <w:rPr>
            <w:szCs w:val="24"/>
          </w:rPr>
          <w:t>t</w:t>
        </w:r>
      </w:ins>
      <w:del w:id="1516" w:author="LUEJE Claudia" w:date="2024-05-02T22:07:00Z">
        <w:r w:rsidDel="00C22F20">
          <w:rPr>
            <w:szCs w:val="24"/>
          </w:rPr>
          <w:delText>T</w:delText>
        </w:r>
      </w:del>
      <w:r>
        <w:rPr>
          <w:szCs w:val="24"/>
        </w:rPr>
        <w:t xml:space="preserve">he </w:t>
      </w:r>
      <w:ins w:id="1517" w:author="LUEJE Claudia" w:date="2024-05-02T22:08:00Z">
        <w:r w:rsidR="00C22F20">
          <w:rPr>
            <w:szCs w:val="24"/>
          </w:rPr>
          <w:t>German Association of the Automotive Industry (</w:t>
        </w:r>
      </w:ins>
      <w:r>
        <w:rPr>
          <w:szCs w:val="24"/>
        </w:rPr>
        <w:t>VDA</w:t>
      </w:r>
      <w:ins w:id="1518"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519" w:author="LUEJE Claudia" w:date="2024-05-02T22:08:00Z">
        <w:r w:rsidDel="00C22F20">
          <w:rPr>
            <w:szCs w:val="24"/>
          </w:rPr>
          <w:delText>German Association of the Automotive Industry (</w:delText>
        </w:r>
      </w:del>
      <w:r>
        <w:rPr>
          <w:szCs w:val="24"/>
        </w:rPr>
        <w:t>VDA</w:t>
      </w:r>
      <w:del w:id="1520"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521"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522"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523" w:author="LUEJE Claudia" w:date="2024-05-02T22:11:00Z">
        <w:r w:rsidR="00C22F20">
          <w:rPr>
            <w:szCs w:val="24"/>
          </w:rPr>
          <w:t xml:space="preserve"> given in References</w:t>
        </w:r>
      </w:ins>
      <w:del w:id="1524"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525" w:author="LUEJE Claudia" w:date="2024-05-02T22:12:00Z">
        <w:r w:rsidR="00C22F20">
          <w:rPr>
            <w:szCs w:val="24"/>
          </w:rPr>
          <w:t>and</w:t>
        </w:r>
      </w:ins>
      <w:del w:id="1526" w:author="LUEJE Claudia" w:date="2024-05-02T22:12:00Z">
        <w:r w:rsidDel="00C22F20">
          <w:rPr>
            <w:szCs w:val="24"/>
          </w:rPr>
          <w:delText>&amp;</w:delText>
        </w:r>
      </w:del>
      <w:r>
        <w:rPr>
          <w:szCs w:val="24"/>
        </w:rPr>
        <w:t xml:space="preserve"> Joints in Mechanical Systems (Version 3.1)”</w:t>
      </w:r>
      <w:del w:id="1527"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52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529"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530"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531"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532" w:name="_Toc160825225"/>
      <w:r w:rsidRPr="00E03749">
        <w:rPr>
          <w:szCs w:val="24"/>
        </w:rPr>
        <w:lastRenderedPageBreak/>
        <w:t>Bibliography</w:t>
      </w:r>
      <w:bookmarkEnd w:id="1532"/>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533"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534" w:author="LUEJE Claudia" w:date="2024-05-02T22:14:00Z">
        <w:r w:rsidR="00C22F20">
          <w:rPr>
            <w:szCs w:val="24"/>
          </w:rPr>
          <w:t>,</w:t>
        </w:r>
      </w:ins>
      <w:del w:id="1535"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536" w:author="LUEJE Claudia" w:date="2024-05-02T16:20:00Z">
        <w:r w:rsidDel="00810C5B">
          <w:rPr>
            <w:szCs w:val="24"/>
          </w:rPr>
          <w:delText>, G</w:delText>
        </w:r>
      </w:del>
      <w:del w:id="1537"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53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539" w:author="LUEJE Claudia" w:date="2024-05-02T17:10:00Z">
        <w:r w:rsidR="002A7093">
          <w:rPr>
            <w:szCs w:val="24"/>
          </w:rPr>
          <w:t xml:space="preserve"> (all parts),</w:t>
        </w:r>
      </w:ins>
      <w:del w:id="1540" w:author="LUEJE Claudia" w:date="2024-05-02T17:10:00Z">
        <w:r w:rsidDel="002A7093">
          <w:rPr>
            <w:szCs w:val="24"/>
          </w:rPr>
          <w:delText>:</w:delText>
        </w:r>
      </w:del>
      <w:r>
        <w:rPr>
          <w:szCs w:val="24"/>
        </w:rPr>
        <w:t xml:space="preserve"> </w:t>
      </w:r>
      <w:ins w:id="1541" w:author="LUEJE Claudia" w:date="2024-05-02T17:10:00Z">
        <w:r w:rsidR="002A7093" w:rsidRPr="002A7093">
          <w:rPr>
            <w:szCs w:val="24"/>
          </w:rPr>
          <w:t>Date and time — Representations for information interchange</w:t>
        </w:r>
      </w:ins>
      <w:del w:id="1542" w:author="LUEJE Claudia" w:date="2024-05-02T17:10:00Z">
        <w:r w:rsidDel="002A7093">
          <w:rPr>
            <w:szCs w:val="24"/>
          </w:rPr>
          <w:delText>Data elements and interchange formats – Information interchange – Representation of dates and times</w:delText>
        </w:r>
      </w:del>
      <w:del w:id="1543"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544"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545"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54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54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54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54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6"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37"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9" w:author="LUEJE Claudia" w:date="2024-05-02T17:04:00Z" w:initials="LC">
    <w:p w14:paraId="3683EA7A" w14:textId="370AD9B9" w:rsidR="00BD0142" w:rsidRDefault="00BD0142">
      <w:pPr>
        <w:pStyle w:val="Kommentartext"/>
      </w:pPr>
      <w:r>
        <w:rPr>
          <w:rStyle w:val="Kommentarzeichen"/>
        </w:rPr>
        <w:annotationRef/>
      </w:r>
      <w:r>
        <w:t>can?</w:t>
      </w:r>
    </w:p>
  </w:comment>
  <w:comment w:id="40"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1"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6"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0"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6" w:author="LUEJE Claudia" w:date="2024-05-02T17:12:00Z" w:initials="LC">
    <w:p w14:paraId="1F8BE180" w14:textId="5456B8C0" w:rsidR="00667FBD" w:rsidRDefault="00667FBD">
      <w:pPr>
        <w:pStyle w:val="Kommentartext"/>
      </w:pPr>
      <w:r>
        <w:rPr>
          <w:rStyle w:val="Kommentarzeichen"/>
        </w:rPr>
        <w:annotationRef/>
      </w:r>
    </w:p>
  </w:comment>
  <w:comment w:id="5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6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87" w:author="LUEJE Claudia" w:date="2024-05-02T17:23:00Z" w:initials="LC">
    <w:p w14:paraId="73E8466C" w14:textId="3BEC71E1" w:rsidR="00EA325C" w:rsidRDefault="00EA325C">
      <w:pPr>
        <w:pStyle w:val="Kommentartext"/>
      </w:pPr>
      <w:r>
        <w:rPr>
          <w:rStyle w:val="Kommentarzeichen"/>
        </w:rPr>
        <w:annotationRef/>
      </w:r>
      <w:r>
        <w:t>?</w:t>
      </w:r>
    </w:p>
  </w:comment>
  <w:comment w:id="89"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8"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0"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9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13"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31"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97" w:author="LUEJE Claudia" w:date="2024-05-02T17:41:00Z" w:initials="LC">
    <w:p w14:paraId="21EA7F63" w14:textId="31239937" w:rsidR="00772E15" w:rsidRDefault="00772E15">
      <w:pPr>
        <w:pStyle w:val="Kommentartext"/>
      </w:pPr>
      <w:r>
        <w:rPr>
          <w:rStyle w:val="Kommentarzeichen"/>
        </w:rPr>
        <w:annotationRef/>
      </w:r>
      <w:r>
        <w:t>Spell out</w:t>
      </w:r>
    </w:p>
  </w:comment>
  <w:comment w:id="258" w:author="LUEJE Claudia" w:date="2024-05-02T17:53:00Z" w:initials="LC">
    <w:p w14:paraId="3F98776C" w14:textId="63E6EFC7" w:rsidR="008E7E7A" w:rsidRDefault="008E7E7A">
      <w:pPr>
        <w:pStyle w:val="Kommentartext"/>
      </w:pPr>
      <w:r>
        <w:rPr>
          <w:rStyle w:val="Kommentarzeichen"/>
        </w:rPr>
        <w:annotationRef/>
      </w:r>
      <w:r>
        <w:t>spell out</w:t>
      </w:r>
    </w:p>
  </w:comment>
  <w:comment w:id="292"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298"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367"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394"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401"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419" w:author="Franke, Carsten" w:date="2024-05-14T16:18:00Z" w:initials="CF">
    <w:p w14:paraId="196A9123" w14:textId="7777777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658" w:author="LUEJE Claudia" w:date="2024-05-02T19:36:00Z" w:initials="LC">
    <w:p w14:paraId="63E5C46F" w14:textId="02128E8D" w:rsidR="001D288C" w:rsidRDefault="001D288C">
      <w:pPr>
        <w:pStyle w:val="Kommentartext"/>
      </w:pPr>
      <w:r>
        <w:rPr>
          <w:rStyle w:val="Kommentarzeichen"/>
        </w:rPr>
        <w:annotationRef/>
      </w:r>
      <w:r>
        <w:t>See previous comments re permission to reproduce</w:t>
      </w:r>
    </w:p>
  </w:comment>
  <w:comment w:id="767"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807"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816"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979" w:author="LUEJE Claudia" w:date="2024-05-02T20:31:00Z" w:initials="LC">
    <w:p w14:paraId="05D8C6FB" w14:textId="4F4CEF76" w:rsidR="007C632A" w:rsidRDefault="007C632A">
      <w:pPr>
        <w:pStyle w:val="Kommentartext"/>
      </w:pPr>
      <w:r>
        <w:rPr>
          <w:rStyle w:val="Kommentarzeichen"/>
        </w:rPr>
        <w:annotationRef/>
      </w:r>
      <w:r>
        <w:t>?</w:t>
      </w:r>
    </w:p>
  </w:comment>
  <w:comment w:id="980"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265"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303"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340"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446"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449"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456"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457"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461"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467"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492"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493"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196A9123"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20F677BA" w16cex:dateUtc="2024-05-14T14:18: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196A9123" w16cid:durableId="20F677B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90B858" w14:textId="77777777" w:rsidR="00CC5D29" w:rsidRDefault="00CC5D29">
      <w:pPr>
        <w:spacing w:after="0" w:line="240" w:lineRule="auto"/>
      </w:pPr>
      <w:r>
        <w:separator/>
      </w:r>
    </w:p>
  </w:endnote>
  <w:endnote w:type="continuationSeparator" w:id="0">
    <w:p w14:paraId="103B7F2F" w14:textId="77777777" w:rsidR="00CC5D29" w:rsidRDefault="00CC5D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39AA822" w14:textId="77777777" w:rsidR="00CC5D29" w:rsidRDefault="00CC5D29">
      <w:pPr>
        <w:spacing w:after="0" w:line="240" w:lineRule="auto"/>
      </w:pPr>
      <w:r>
        <w:separator/>
      </w:r>
    </w:p>
  </w:footnote>
  <w:footnote w:type="continuationSeparator" w:id="0">
    <w:p w14:paraId="334EAEBE" w14:textId="77777777" w:rsidR="00CC5D29" w:rsidRDefault="00CC5D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B66"/>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DE1"/>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5D29"/>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04</Words>
  <Characters>265886</Characters>
  <Application>Microsoft Office Word</Application>
  <DocSecurity>0</DocSecurity>
  <Lines>2215</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47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55</cp:revision>
  <cp:lastPrinted>2024-03-08T20:23:00Z</cp:lastPrinted>
  <dcterms:created xsi:type="dcterms:W3CDTF">2024-05-04T12:56:00Z</dcterms:created>
  <dcterms:modified xsi:type="dcterms:W3CDTF">2024-05-14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